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51F81C1" w14:textId="4ABE40F3" w:rsidR="00E66404" w:rsidRPr="00921781" w:rsidRDefault="00E66404" w:rsidP="00921781">
      <w:pPr>
        <w:tabs>
          <w:tab w:val="right" w:pos="10773"/>
        </w:tabs>
      </w:pPr>
      <w:r w:rsidRPr="00C87BD2">
        <w:rPr>
          <w:rFonts w:ascii="Berlin Sans FB Demi" w:hAnsi="Berlin Sans FB Demi"/>
          <w:b/>
          <w:sz w:val="28"/>
        </w:rPr>
        <w:t>Unit 3: Expressions Post-Test Review ~ Math 6/7</w:t>
      </w:r>
    </w:p>
    <w:p w14:paraId="04C1B730" w14:textId="77777777" w:rsidR="00E66404" w:rsidRPr="00510525" w:rsidRDefault="00E66404" w:rsidP="00E66404">
      <w:pPr>
        <w:tabs>
          <w:tab w:val="right" w:pos="10773"/>
        </w:tabs>
        <w:rPr>
          <w:b/>
          <w:sz w:val="4"/>
          <w:szCs w:val="4"/>
        </w:rPr>
      </w:pPr>
    </w:p>
    <w:p w14:paraId="169D64DD" w14:textId="77777777" w:rsidR="00E66404" w:rsidRDefault="00E66404" w:rsidP="00E66404">
      <w:pPr>
        <w:pStyle w:val="ListParagraph"/>
        <w:numPr>
          <w:ilvl w:val="0"/>
          <w:numId w:val="1"/>
        </w:numPr>
        <w:spacing w:after="120" w:line="480" w:lineRule="auto"/>
      </w:pPr>
      <w:r w:rsidRPr="0088685A">
        <w:t>Ide</w:t>
      </w:r>
      <w:r>
        <w:t xml:space="preserve">ntify each part of the expression. Write “N/A” if the part is not in this expression:    </w:t>
      </w:r>
      <w:r w:rsidRPr="0088685A">
        <w:rPr>
          <w:sz w:val="28"/>
        </w:rPr>
        <w:t xml:space="preserve">9(3x² + 4)   </w:t>
      </w:r>
      <w:r>
        <w:tab/>
      </w:r>
    </w:p>
    <w:p w14:paraId="354BEE3F" w14:textId="3C72048E" w:rsidR="00E66404" w:rsidRDefault="00E66404" w:rsidP="00E66404">
      <w:pPr>
        <w:spacing w:line="480" w:lineRule="auto"/>
        <w:ind w:firstLine="360"/>
      </w:pPr>
      <w:proofErr w:type="gramStart"/>
      <w:r>
        <w:t>a</w:t>
      </w:r>
      <w:proofErr w:type="gramEnd"/>
      <w:r>
        <w:t xml:space="preserve">. coefficient: </w:t>
      </w:r>
      <w:r w:rsidR="00921781" w:rsidRPr="00921781">
        <w:rPr>
          <w:b/>
        </w:rPr>
        <w:t>3</w:t>
      </w:r>
      <w:r>
        <w:tab/>
      </w:r>
      <w:r w:rsidR="00921781">
        <w:tab/>
      </w:r>
      <w:r>
        <w:tab/>
        <w:t xml:space="preserve">b. constant: </w:t>
      </w:r>
      <w:r w:rsidR="00921781" w:rsidRPr="00921781">
        <w:rPr>
          <w:b/>
        </w:rPr>
        <w:t>4</w:t>
      </w:r>
      <w:r>
        <w:tab/>
      </w:r>
    </w:p>
    <w:p w14:paraId="67436DCD" w14:textId="04625CE7" w:rsidR="00E66404" w:rsidRDefault="00E66404" w:rsidP="00E66404">
      <w:pPr>
        <w:spacing w:line="480" w:lineRule="auto"/>
        <w:ind w:firstLine="360"/>
      </w:pPr>
      <w:proofErr w:type="gramStart"/>
      <w:r>
        <w:t>c</w:t>
      </w:r>
      <w:proofErr w:type="gramEnd"/>
      <w:r>
        <w:t xml:space="preserve">. variable: </w:t>
      </w:r>
      <w:r w:rsidR="00921781" w:rsidRPr="00921781">
        <w:rPr>
          <w:b/>
        </w:rPr>
        <w:t>x</w:t>
      </w:r>
      <w:r>
        <w:tab/>
      </w:r>
      <w:r>
        <w:tab/>
      </w:r>
      <w:r w:rsidR="00921781">
        <w:tab/>
      </w:r>
      <w:r>
        <w:t xml:space="preserve">d. exponent: </w:t>
      </w:r>
      <w:r w:rsidR="00921781" w:rsidRPr="00921781">
        <w:rPr>
          <w:b/>
        </w:rPr>
        <w:t>2</w:t>
      </w:r>
      <w:r>
        <w:tab/>
      </w:r>
    </w:p>
    <w:p w14:paraId="56F1EA62" w14:textId="4682D1CB" w:rsidR="00E66404" w:rsidRPr="00921781" w:rsidRDefault="00E66404" w:rsidP="00E66404">
      <w:pPr>
        <w:spacing w:line="480" w:lineRule="auto"/>
        <w:ind w:firstLine="360"/>
      </w:pPr>
      <w:proofErr w:type="gramStart"/>
      <w:r>
        <w:t>e</w:t>
      </w:r>
      <w:proofErr w:type="gramEnd"/>
      <w:r>
        <w:t xml:space="preserve">. quotient: </w:t>
      </w:r>
      <w:r w:rsidR="00921781" w:rsidRPr="00921781">
        <w:rPr>
          <w:b/>
        </w:rPr>
        <w:t>N/A</w:t>
      </w:r>
      <w:r>
        <w:tab/>
      </w:r>
      <w:r w:rsidR="00921781">
        <w:tab/>
      </w:r>
      <w:r w:rsidR="00921781">
        <w:tab/>
      </w:r>
      <w:r>
        <w:t xml:space="preserve">f. product: </w:t>
      </w:r>
      <w:r w:rsidR="00921781" w:rsidRPr="00921781">
        <w:rPr>
          <w:b/>
        </w:rPr>
        <w:t>3x</w:t>
      </w:r>
      <w:r w:rsidR="00921781" w:rsidRPr="00921781">
        <w:rPr>
          <w:b/>
          <w:vertAlign w:val="superscript"/>
        </w:rPr>
        <w:t>2</w:t>
      </w:r>
      <w:r w:rsidR="00921781" w:rsidRPr="00921781">
        <w:rPr>
          <w:b/>
        </w:rPr>
        <w:t>;  9(3x</w:t>
      </w:r>
      <w:r w:rsidR="00921781" w:rsidRPr="00921781">
        <w:rPr>
          <w:b/>
          <w:vertAlign w:val="superscript"/>
        </w:rPr>
        <w:t>2</w:t>
      </w:r>
      <w:r w:rsidR="00921781" w:rsidRPr="00921781">
        <w:rPr>
          <w:b/>
        </w:rPr>
        <w:t xml:space="preserve"> + 4)</w:t>
      </w:r>
    </w:p>
    <w:p w14:paraId="74B7E364" w14:textId="29E9AA55" w:rsidR="00E66404" w:rsidRDefault="00E66404" w:rsidP="00E66404">
      <w:pPr>
        <w:pStyle w:val="ListParagraph"/>
        <w:ind w:left="360"/>
      </w:pPr>
      <w:proofErr w:type="gramStart"/>
      <w:r>
        <w:t>g</w:t>
      </w:r>
      <w:proofErr w:type="gramEnd"/>
      <w:r>
        <w:t xml:space="preserve">. factors: </w:t>
      </w:r>
      <w:r w:rsidR="00921781" w:rsidRPr="00921781">
        <w:rPr>
          <w:b/>
        </w:rPr>
        <w:t>9 and</w:t>
      </w:r>
      <w:r w:rsidR="00921781">
        <w:t xml:space="preserve"> </w:t>
      </w:r>
      <w:r w:rsidR="00921781" w:rsidRPr="00921781">
        <w:rPr>
          <w:b/>
        </w:rPr>
        <w:t>(3x</w:t>
      </w:r>
      <w:r w:rsidR="00921781" w:rsidRPr="00921781">
        <w:rPr>
          <w:b/>
          <w:vertAlign w:val="superscript"/>
        </w:rPr>
        <w:t>2</w:t>
      </w:r>
      <w:r w:rsidR="00921781" w:rsidRPr="00921781">
        <w:rPr>
          <w:b/>
        </w:rPr>
        <w:t xml:space="preserve"> + 4)</w:t>
      </w:r>
      <w:r w:rsidR="00921781">
        <w:rPr>
          <w:b/>
        </w:rPr>
        <w:t>; 3 and x</w:t>
      </w:r>
      <w:r w:rsidR="00921781">
        <w:rPr>
          <w:b/>
          <w:vertAlign w:val="superscript"/>
        </w:rPr>
        <w:t>2</w:t>
      </w:r>
      <w:r>
        <w:tab/>
        <w:t xml:space="preserve">h. sum: </w:t>
      </w:r>
      <w:r w:rsidR="00921781" w:rsidRPr="00921781">
        <w:rPr>
          <w:b/>
        </w:rPr>
        <w:t>(3x</w:t>
      </w:r>
      <w:r w:rsidR="00921781" w:rsidRPr="00921781">
        <w:rPr>
          <w:b/>
          <w:vertAlign w:val="superscript"/>
        </w:rPr>
        <w:t>2</w:t>
      </w:r>
      <w:r w:rsidR="00921781" w:rsidRPr="00921781">
        <w:rPr>
          <w:b/>
        </w:rPr>
        <w:t xml:space="preserve"> + 4)</w:t>
      </w:r>
      <w:r>
        <w:tab/>
      </w:r>
    </w:p>
    <w:p w14:paraId="696A090D" w14:textId="77777777" w:rsidR="00E66404" w:rsidRPr="00E66404" w:rsidRDefault="00E66404" w:rsidP="00E66404">
      <w:pPr>
        <w:pStyle w:val="ListParagraph"/>
        <w:ind w:left="360"/>
        <w:rPr>
          <w:sz w:val="32"/>
        </w:rPr>
      </w:pPr>
    </w:p>
    <w:p w14:paraId="0E7CE4EA" w14:textId="643EE5B9" w:rsidR="00E66404" w:rsidRDefault="00E66404" w:rsidP="008936AD">
      <w:pPr>
        <w:pStyle w:val="ListParagraph"/>
        <w:numPr>
          <w:ilvl w:val="0"/>
          <w:numId w:val="1"/>
        </w:numPr>
      </w:pPr>
      <w:r>
        <w:t>What does it mean when a number is “squared” or “cubed?”</w:t>
      </w:r>
    </w:p>
    <w:p w14:paraId="5BFFCFA9" w14:textId="77777777" w:rsidR="00E66404" w:rsidRDefault="00E66404" w:rsidP="00E66404">
      <w:pPr>
        <w:pStyle w:val="ListParagraph"/>
        <w:ind w:left="360"/>
      </w:pPr>
    </w:p>
    <w:p w14:paraId="4A622348" w14:textId="7C59F3DF" w:rsidR="00E66404" w:rsidRPr="00921781" w:rsidRDefault="00921781" w:rsidP="00E66404">
      <w:pPr>
        <w:pStyle w:val="ListParagraph"/>
        <w:ind w:left="360"/>
        <w:rPr>
          <w:b/>
        </w:rPr>
      </w:pPr>
      <w:r w:rsidRPr="00921781">
        <w:rPr>
          <w:b/>
        </w:rPr>
        <w:t>A number that is “squared” is raised to the second power (a square is 2-dimensional). A number that is “cubed” is raised to the third power (a cube is 3-dimensional).</w:t>
      </w:r>
    </w:p>
    <w:p w14:paraId="069B4B5E" w14:textId="77777777" w:rsidR="00E66404" w:rsidRDefault="00E66404" w:rsidP="00E66404">
      <w:pPr>
        <w:pStyle w:val="ListParagraph"/>
        <w:ind w:left="360"/>
      </w:pPr>
    </w:p>
    <w:p w14:paraId="45F13C51" w14:textId="77777777" w:rsidR="00E66404" w:rsidRDefault="00E66404" w:rsidP="00E66404">
      <w:pPr>
        <w:pStyle w:val="ListParagraph"/>
        <w:ind w:left="360"/>
      </w:pPr>
    </w:p>
    <w:p w14:paraId="52A3D926" w14:textId="77777777" w:rsidR="00E66404" w:rsidRPr="00C87BD2" w:rsidRDefault="00E66404" w:rsidP="00E66404">
      <w:pPr>
        <w:pStyle w:val="ListParagraph"/>
        <w:ind w:left="360"/>
        <w:rPr>
          <w:sz w:val="10"/>
        </w:rPr>
      </w:pPr>
    </w:p>
    <w:p w14:paraId="72CE6BF5" w14:textId="64FFBC67" w:rsidR="00E66404" w:rsidRPr="00421F90" w:rsidRDefault="00E66404" w:rsidP="00E66404">
      <w:pPr>
        <w:pStyle w:val="ListParagraph"/>
        <w:numPr>
          <w:ilvl w:val="0"/>
          <w:numId w:val="1"/>
        </w:numPr>
      </w:pPr>
      <w:r>
        <w:t>Evaluate the expression. Show EACH step:      10</w:t>
      </w:r>
      <w:r>
        <w:rPr>
          <w:rFonts w:cstheme="minorHAnsi"/>
        </w:rPr>
        <w:t>²</w:t>
      </w:r>
      <w:r>
        <w:t xml:space="preserve"> - 3(14 – 2 + 8) </w:t>
      </w:r>
      <w:r>
        <w:rPr>
          <w:rFonts w:cstheme="minorHAnsi"/>
        </w:rPr>
        <w:t>÷</w:t>
      </w:r>
      <w:r>
        <w:t xml:space="preserve"> 5  </w:t>
      </w:r>
    </w:p>
    <w:p w14:paraId="74107815" w14:textId="79C540CD" w:rsidR="00E66404" w:rsidRDefault="00921781" w:rsidP="00921781">
      <w:pPr>
        <w:pStyle w:val="ListParagraph"/>
        <w:ind w:left="4320"/>
      </w:pPr>
      <w:r>
        <w:t>10</w:t>
      </w:r>
      <w:r>
        <w:rPr>
          <w:rFonts w:cstheme="minorHAnsi"/>
        </w:rPr>
        <w:t>²</w:t>
      </w:r>
      <w:r>
        <w:t xml:space="preserve"> - 3(12 + 8) </w:t>
      </w:r>
      <w:r>
        <w:rPr>
          <w:rFonts w:cstheme="minorHAnsi"/>
        </w:rPr>
        <w:t>÷</w:t>
      </w:r>
      <w:r>
        <w:t xml:space="preserve"> 5  </w:t>
      </w:r>
    </w:p>
    <w:p w14:paraId="36DBB4FE" w14:textId="3E754A89" w:rsidR="00E66404" w:rsidRDefault="00921781" w:rsidP="00921781">
      <w:pPr>
        <w:pStyle w:val="ListParagraph"/>
        <w:ind w:left="3960" w:firstLine="360"/>
      </w:pPr>
      <w:r>
        <w:t>10</w:t>
      </w:r>
      <w:r>
        <w:rPr>
          <w:rFonts w:cstheme="minorHAnsi"/>
        </w:rPr>
        <w:t>²</w:t>
      </w:r>
      <w:r>
        <w:t xml:space="preserve"> - 3(20) </w:t>
      </w:r>
      <w:r>
        <w:rPr>
          <w:rFonts w:cstheme="minorHAnsi"/>
        </w:rPr>
        <w:t>÷</w:t>
      </w:r>
      <w:r>
        <w:t xml:space="preserve"> 5  </w:t>
      </w:r>
    </w:p>
    <w:p w14:paraId="20706216" w14:textId="77777777" w:rsidR="00921781" w:rsidRDefault="00921781" w:rsidP="00921781">
      <w:pPr>
        <w:pStyle w:val="ListParagraph"/>
        <w:ind w:left="3960" w:firstLine="360"/>
      </w:pPr>
      <w:r>
        <w:t>10</w:t>
      </w:r>
      <w:r>
        <w:rPr>
          <w:rFonts w:cstheme="minorHAnsi"/>
        </w:rPr>
        <w:t>²</w:t>
      </w:r>
      <w:r>
        <w:t xml:space="preserve"> - 3(20) </w:t>
      </w:r>
      <w:r>
        <w:rPr>
          <w:rFonts w:cstheme="minorHAnsi"/>
        </w:rPr>
        <w:t>÷</w:t>
      </w:r>
      <w:r>
        <w:t xml:space="preserve"> 5  </w:t>
      </w:r>
    </w:p>
    <w:p w14:paraId="25BB3563" w14:textId="7F7A448E" w:rsidR="00E66404" w:rsidRDefault="00921781" w:rsidP="00921781">
      <w:pPr>
        <w:pStyle w:val="ListParagraph"/>
        <w:ind w:left="3960" w:firstLine="360"/>
      </w:pPr>
      <w:r>
        <w:t>10</w:t>
      </w:r>
      <w:r>
        <w:rPr>
          <w:rFonts w:cstheme="minorHAnsi"/>
        </w:rPr>
        <w:t>0</w:t>
      </w:r>
      <w:r>
        <w:t xml:space="preserve"> - 3(20) </w:t>
      </w:r>
      <w:r>
        <w:rPr>
          <w:rFonts w:cstheme="minorHAnsi"/>
        </w:rPr>
        <w:t>÷</w:t>
      </w:r>
      <w:r>
        <w:t xml:space="preserve"> 5  </w:t>
      </w:r>
    </w:p>
    <w:p w14:paraId="401AC45B" w14:textId="77777777" w:rsidR="00921781" w:rsidRDefault="00921781" w:rsidP="00921781">
      <w:pPr>
        <w:pStyle w:val="ListParagraph"/>
        <w:ind w:left="3960" w:firstLine="360"/>
      </w:pPr>
      <w:r>
        <w:t>10</w:t>
      </w:r>
      <w:r>
        <w:rPr>
          <w:rFonts w:cstheme="minorHAnsi"/>
        </w:rPr>
        <w:t>0</w:t>
      </w:r>
      <w:r>
        <w:t xml:space="preserve"> - 60 </w:t>
      </w:r>
      <w:r>
        <w:rPr>
          <w:rFonts w:cstheme="minorHAnsi"/>
        </w:rPr>
        <w:t>÷</w:t>
      </w:r>
      <w:r>
        <w:t xml:space="preserve"> 5</w:t>
      </w:r>
    </w:p>
    <w:p w14:paraId="65CF62CA" w14:textId="71E7B178" w:rsidR="00921781" w:rsidRDefault="00921781" w:rsidP="00921781">
      <w:pPr>
        <w:pStyle w:val="ListParagraph"/>
        <w:ind w:left="3960" w:firstLine="360"/>
      </w:pPr>
      <w:r>
        <w:t>10</w:t>
      </w:r>
      <w:r>
        <w:rPr>
          <w:rFonts w:cstheme="minorHAnsi"/>
        </w:rPr>
        <w:t>0</w:t>
      </w:r>
      <w:r>
        <w:t xml:space="preserve"> – 12</w:t>
      </w:r>
    </w:p>
    <w:p w14:paraId="0FB31F14" w14:textId="14547E9B" w:rsidR="00921781" w:rsidRPr="00921781" w:rsidRDefault="00921781" w:rsidP="00921781">
      <w:pPr>
        <w:pStyle w:val="ListParagraph"/>
        <w:ind w:left="3960" w:firstLine="360"/>
        <w:rPr>
          <w:b/>
        </w:rPr>
      </w:pPr>
      <w:r w:rsidRPr="00921781">
        <w:rPr>
          <w:b/>
        </w:rPr>
        <w:t xml:space="preserve">88  </w:t>
      </w:r>
    </w:p>
    <w:p w14:paraId="19FBEAE3" w14:textId="15485C65" w:rsidR="00E66404" w:rsidRDefault="00921781" w:rsidP="00921781">
      <w:pPr>
        <w:pStyle w:val="ListParagraph"/>
        <w:ind w:left="3960" w:firstLine="360"/>
      </w:pPr>
      <w:r>
        <w:t xml:space="preserve">  </w:t>
      </w:r>
    </w:p>
    <w:p w14:paraId="706ECAB9" w14:textId="75EABFE6" w:rsidR="00E66404" w:rsidRPr="00921781" w:rsidRDefault="00E66404" w:rsidP="00E66404">
      <w:pPr>
        <w:pStyle w:val="ListParagraph"/>
        <w:numPr>
          <w:ilvl w:val="0"/>
          <w:numId w:val="1"/>
        </w:numPr>
        <w:rPr>
          <w:b/>
        </w:rPr>
      </w:pPr>
      <w:r>
        <w:t xml:space="preserve">Write using exponents AND solve:  5 • 5 • 5 • 5 </w:t>
      </w:r>
      <w:r>
        <w:rPr>
          <w:position w:val="-6"/>
        </w:rPr>
        <w:t xml:space="preserve">= </w:t>
      </w:r>
      <w:r w:rsidR="00921781" w:rsidRPr="00921781">
        <w:rPr>
          <w:b/>
          <w:position w:val="-6"/>
        </w:rPr>
        <w:t>5</w:t>
      </w:r>
      <w:r w:rsidR="00921781" w:rsidRPr="00921781">
        <w:rPr>
          <w:b/>
          <w:position w:val="-6"/>
          <w:vertAlign w:val="superscript"/>
        </w:rPr>
        <w:t>4</w:t>
      </w:r>
      <w:r w:rsidR="00921781" w:rsidRPr="00921781">
        <w:rPr>
          <w:b/>
          <w:position w:val="-6"/>
        </w:rPr>
        <w:t xml:space="preserve"> = 625</w:t>
      </w:r>
    </w:p>
    <w:p w14:paraId="65640740" w14:textId="77777777" w:rsidR="00E66404" w:rsidRDefault="00E66404" w:rsidP="00E66404">
      <w:pPr>
        <w:pStyle w:val="ListParagraph"/>
        <w:ind w:left="360"/>
      </w:pPr>
    </w:p>
    <w:p w14:paraId="49771FC1" w14:textId="77777777" w:rsidR="00E66404" w:rsidRDefault="00E66404" w:rsidP="00E66404">
      <w:pPr>
        <w:pStyle w:val="ListParagraph"/>
        <w:ind w:left="360"/>
      </w:pPr>
    </w:p>
    <w:p w14:paraId="7A0A1277" w14:textId="581D9D6E" w:rsidR="00E66404" w:rsidRPr="00921781" w:rsidRDefault="00E66404" w:rsidP="00E66404">
      <w:pPr>
        <w:pStyle w:val="ListParagraph"/>
        <w:numPr>
          <w:ilvl w:val="0"/>
          <w:numId w:val="1"/>
        </w:numPr>
        <w:rPr>
          <w:b/>
        </w:rPr>
      </w:pPr>
      <w:r>
        <w:t>If m = 5, evaluate the expression: 4m</w:t>
      </w:r>
      <w:r>
        <w:rPr>
          <w:rFonts w:cstheme="minorHAnsi"/>
        </w:rPr>
        <w:t>²</w:t>
      </w:r>
      <w:r>
        <w:t xml:space="preserve"> + 6m</w:t>
      </w:r>
      <w:r w:rsidR="00921781">
        <w:t xml:space="preserve">  </w:t>
      </w:r>
      <w:r>
        <w:t xml:space="preserve">  </w:t>
      </w:r>
      <w:r w:rsidR="00921781" w:rsidRPr="00921781">
        <w:rPr>
          <w:b/>
        </w:rPr>
        <w:t>130</w:t>
      </w:r>
    </w:p>
    <w:p w14:paraId="6F7359E3" w14:textId="77777777" w:rsidR="00E66404" w:rsidRDefault="00E66404" w:rsidP="00E66404">
      <w:pPr>
        <w:pStyle w:val="ListParagraph"/>
        <w:ind w:left="360"/>
      </w:pPr>
    </w:p>
    <w:p w14:paraId="374C40A4" w14:textId="6E9E89CE" w:rsidR="00E66404" w:rsidRDefault="00E66404" w:rsidP="00E66404">
      <w:pPr>
        <w:pStyle w:val="ListParagraph"/>
      </w:pPr>
    </w:p>
    <w:p w14:paraId="5319A6BC" w14:textId="77777777" w:rsidR="00E66404" w:rsidRDefault="00E66404" w:rsidP="00E66404">
      <w:pPr>
        <w:pStyle w:val="ListParagraph"/>
      </w:pPr>
    </w:p>
    <w:p w14:paraId="0358B211" w14:textId="186B16D2" w:rsidR="00E66404" w:rsidRPr="00921781" w:rsidRDefault="00E66404" w:rsidP="00E66404">
      <w:pPr>
        <w:pStyle w:val="ListParagraph"/>
        <w:numPr>
          <w:ilvl w:val="0"/>
          <w:numId w:val="1"/>
        </w:numPr>
        <w:rPr>
          <w:b/>
        </w:rPr>
      </w:pPr>
      <w:r>
        <w:t xml:space="preserve">Apply the distributive property to simplify 9(y – 3) </w:t>
      </w:r>
      <w:r w:rsidR="00921781">
        <w:t xml:space="preserve">    </w:t>
      </w:r>
      <w:r w:rsidR="00921781" w:rsidRPr="00921781">
        <w:rPr>
          <w:b/>
        </w:rPr>
        <w:t>9y - 27</w:t>
      </w:r>
    </w:p>
    <w:p w14:paraId="7CB3EB85" w14:textId="77777777" w:rsidR="00E66404" w:rsidRDefault="00E66404" w:rsidP="00E66404">
      <w:pPr>
        <w:pStyle w:val="ListParagraph"/>
        <w:ind w:left="360"/>
      </w:pPr>
    </w:p>
    <w:p w14:paraId="1D5F5A1C" w14:textId="77777777" w:rsidR="00E66404" w:rsidRDefault="00E66404" w:rsidP="00E66404">
      <w:pPr>
        <w:pStyle w:val="ListParagraph"/>
        <w:ind w:left="360"/>
      </w:pPr>
    </w:p>
    <w:p w14:paraId="6E10A355" w14:textId="4C7CBF7F" w:rsidR="00E66404" w:rsidRDefault="00E66404" w:rsidP="00E66404">
      <w:pPr>
        <w:pStyle w:val="ListParagraph"/>
        <w:numPr>
          <w:ilvl w:val="0"/>
          <w:numId w:val="1"/>
        </w:numPr>
      </w:pPr>
      <w:r>
        <w:t>Simplify this expression: 8x</w:t>
      </w:r>
      <w:r>
        <w:rPr>
          <w:rFonts w:cstheme="minorHAnsi"/>
        </w:rPr>
        <w:t>³</w:t>
      </w:r>
      <w:r>
        <w:t xml:space="preserve"> + 4x</w:t>
      </w:r>
      <w:r>
        <w:rPr>
          <w:rFonts w:cstheme="minorHAnsi"/>
        </w:rPr>
        <w:t>²</w:t>
      </w:r>
      <w:r>
        <w:t xml:space="preserve"> + 12x</w:t>
      </w:r>
      <w:r>
        <w:rPr>
          <w:rFonts w:cstheme="minorHAnsi"/>
        </w:rPr>
        <w:t>³</w:t>
      </w:r>
      <w:r>
        <w:t xml:space="preserve"> - x</w:t>
      </w:r>
      <w:r>
        <w:rPr>
          <w:rFonts w:cstheme="minorHAnsi"/>
        </w:rPr>
        <w:t xml:space="preserve">²  </w:t>
      </w:r>
      <w:r w:rsidR="00921781">
        <w:rPr>
          <w:rFonts w:cstheme="minorHAnsi"/>
        </w:rPr>
        <w:t xml:space="preserve">    </w:t>
      </w:r>
      <w:r w:rsidR="00921781" w:rsidRPr="00921781">
        <w:rPr>
          <w:b/>
        </w:rPr>
        <w:t>20x</w:t>
      </w:r>
      <w:r w:rsidR="00921781" w:rsidRPr="00921781">
        <w:rPr>
          <w:rFonts w:cstheme="minorHAnsi"/>
          <w:b/>
        </w:rPr>
        <w:t>³</w:t>
      </w:r>
      <w:r w:rsidR="00921781" w:rsidRPr="00921781">
        <w:rPr>
          <w:b/>
        </w:rPr>
        <w:t xml:space="preserve"> + 3x</w:t>
      </w:r>
      <w:r w:rsidR="00921781" w:rsidRPr="00921781">
        <w:rPr>
          <w:rFonts w:cstheme="minorHAnsi"/>
          <w:b/>
        </w:rPr>
        <w:t>²</w:t>
      </w:r>
      <w:r w:rsidR="00921781">
        <w:t xml:space="preserve"> </w:t>
      </w:r>
    </w:p>
    <w:p w14:paraId="0F56F8CE" w14:textId="77777777" w:rsidR="00E66404" w:rsidRDefault="00E66404" w:rsidP="00E66404"/>
    <w:p w14:paraId="6C91D8AB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 xml:space="preserve">The cost of renting a moving truck is $39.99 plus an additional $0.50 for each mile driven. Write an expression to represent the cost of renting the truck for </w:t>
      </w:r>
      <w:r w:rsidRPr="00C87BD2">
        <w:rPr>
          <w:i/>
        </w:rPr>
        <w:t>m</w:t>
      </w:r>
      <w:r>
        <w:t xml:space="preserve"> miles.</w:t>
      </w:r>
      <w:r>
        <w:tab/>
      </w:r>
      <w:r>
        <w:tab/>
      </w:r>
    </w:p>
    <w:p w14:paraId="1EC8145A" w14:textId="67CF6059" w:rsidR="00E66404" w:rsidRPr="00921781" w:rsidRDefault="00921781" w:rsidP="00921781">
      <w:pPr>
        <w:pStyle w:val="ListParagraph"/>
        <w:ind w:left="3600"/>
        <w:rPr>
          <w:b/>
        </w:rPr>
      </w:pPr>
      <w:r w:rsidRPr="00921781">
        <w:rPr>
          <w:b/>
        </w:rPr>
        <w:t>39.99 + 0.50m</w:t>
      </w:r>
    </w:p>
    <w:p w14:paraId="1693B34E" w14:textId="6DA60468" w:rsidR="00E66404" w:rsidRDefault="00E66404" w:rsidP="00E66404">
      <w:pPr>
        <w:pStyle w:val="ListParagraph"/>
        <w:ind w:left="3960" w:firstLine="360"/>
      </w:pPr>
    </w:p>
    <w:p w14:paraId="6733F890" w14:textId="77777777" w:rsidR="00E66404" w:rsidRDefault="00E66404" w:rsidP="00E66404">
      <w:pPr>
        <w:pStyle w:val="ListParagraph"/>
        <w:ind w:left="360"/>
      </w:pPr>
    </w:p>
    <w:p w14:paraId="4FD3A77E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>Give an example equivalent expressions using:</w:t>
      </w:r>
    </w:p>
    <w:p w14:paraId="05CD7E4B" w14:textId="77777777" w:rsidR="00E66404" w:rsidRDefault="00E66404" w:rsidP="00E66404">
      <w:pPr>
        <w:pStyle w:val="ListParagraph"/>
        <w:ind w:left="360"/>
      </w:pPr>
    </w:p>
    <w:p w14:paraId="7378BA9A" w14:textId="35105AAF" w:rsidR="00921781" w:rsidRPr="00921781" w:rsidRDefault="00E66404" w:rsidP="00921781">
      <w:pPr>
        <w:pStyle w:val="ListParagraph"/>
        <w:numPr>
          <w:ilvl w:val="0"/>
          <w:numId w:val="24"/>
        </w:numPr>
        <w:rPr>
          <w:b/>
        </w:rPr>
      </w:pPr>
      <w:r>
        <w:t>commutative property:</w:t>
      </w:r>
      <w:r w:rsidR="00921781">
        <w:t xml:space="preserve">  </w:t>
      </w:r>
      <w:r w:rsidR="00921781" w:rsidRPr="00921781">
        <w:rPr>
          <w:b/>
        </w:rPr>
        <w:t>4 + 5 = 5 + 4</w:t>
      </w:r>
    </w:p>
    <w:p w14:paraId="65A0FAEA" w14:textId="7D565145" w:rsidR="00E66404" w:rsidRDefault="00E66404" w:rsidP="00921781">
      <w:pPr>
        <w:pStyle w:val="ListParagraph"/>
      </w:pPr>
      <w:r>
        <w:tab/>
      </w:r>
    </w:p>
    <w:p w14:paraId="3772BDD7" w14:textId="6D6D4EA6" w:rsidR="00E66404" w:rsidRPr="00921781" w:rsidRDefault="00E66404" w:rsidP="00E66404">
      <w:pPr>
        <w:pStyle w:val="ListParagraph"/>
        <w:ind w:left="360"/>
        <w:rPr>
          <w:b/>
        </w:rPr>
      </w:pPr>
      <w:proofErr w:type="gramStart"/>
      <w:r>
        <w:t>b</w:t>
      </w:r>
      <w:proofErr w:type="gramEnd"/>
      <w:r>
        <w:t>. distributive property:</w:t>
      </w:r>
      <w:r w:rsidR="00921781">
        <w:t xml:space="preserve"> </w:t>
      </w:r>
      <w:r w:rsidR="00921781" w:rsidRPr="00921781">
        <w:rPr>
          <w:b/>
        </w:rPr>
        <w:t>8(2a + b) = 16a + 8b</w:t>
      </w:r>
    </w:p>
    <w:p w14:paraId="47E9BC98" w14:textId="77777777" w:rsidR="00E66404" w:rsidRDefault="00E66404" w:rsidP="00E66404">
      <w:pPr>
        <w:pStyle w:val="ListParagraph"/>
        <w:ind w:left="360"/>
      </w:pPr>
    </w:p>
    <w:p w14:paraId="6CF4E4BD" w14:textId="16674BCB" w:rsidR="00E66404" w:rsidRDefault="00921781" w:rsidP="00E66404">
      <w:pPr>
        <w:pStyle w:val="ListParagraph"/>
        <w:ind w:left="360"/>
      </w:pPr>
      <w:proofErr w:type="gramStart"/>
      <w:r>
        <w:t>c</w:t>
      </w:r>
      <w:proofErr w:type="gramEnd"/>
      <w:r>
        <w:t>. associative property</w:t>
      </w:r>
      <w:r w:rsidRPr="00921781">
        <w:rPr>
          <w:b/>
        </w:rPr>
        <w:t>:  9(ab) = (9a)b</w:t>
      </w:r>
    </w:p>
    <w:p w14:paraId="09F8187B" w14:textId="77777777" w:rsidR="00E66404" w:rsidRDefault="00E66404" w:rsidP="00E66404">
      <w:pPr>
        <w:pStyle w:val="ListParagraph"/>
        <w:ind w:left="360"/>
      </w:pPr>
    </w:p>
    <w:p w14:paraId="0DCFD6DE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 xml:space="preserve">The formula V= </w:t>
      </w:r>
      <w:proofErr w:type="spellStart"/>
      <w:r w:rsidRPr="00FE692D">
        <w:rPr>
          <w:i/>
        </w:rPr>
        <w:t>lwh</w:t>
      </w:r>
      <w:proofErr w:type="spellEnd"/>
      <w:r>
        <w:t xml:space="preserve"> is used to find volume of a rectangular prism.  Solve </w:t>
      </w:r>
      <w:proofErr w:type="gramStart"/>
      <w:r>
        <w:t>for</w:t>
      </w:r>
      <w:proofErr w:type="gramEnd"/>
      <w:r>
        <w:t xml:space="preserve"> the volume if l = 14, w = 2.5, and h = 6.2.</w:t>
      </w:r>
    </w:p>
    <w:p w14:paraId="4E3C7970" w14:textId="340D24EA" w:rsidR="00E66404" w:rsidRDefault="00921781" w:rsidP="00921781">
      <w:pPr>
        <w:pStyle w:val="ListParagraph"/>
        <w:ind w:left="3600"/>
        <w:rPr>
          <w:b/>
        </w:rPr>
      </w:pPr>
      <w:r w:rsidRPr="00921781">
        <w:rPr>
          <w:b/>
        </w:rPr>
        <w:t>217</w:t>
      </w:r>
      <w:r>
        <w:rPr>
          <w:b/>
        </w:rPr>
        <w:t xml:space="preserve"> (cubic units)</w:t>
      </w:r>
    </w:p>
    <w:p w14:paraId="774DF15B" w14:textId="77777777" w:rsidR="00921781" w:rsidRDefault="00921781" w:rsidP="00921781">
      <w:pPr>
        <w:pStyle w:val="ListParagraph"/>
        <w:ind w:left="3600"/>
      </w:pPr>
    </w:p>
    <w:p w14:paraId="15C9C4CF" w14:textId="37A5BEFE" w:rsidR="00E66404" w:rsidRDefault="00E66404" w:rsidP="001647E9">
      <w:pPr>
        <w:pStyle w:val="ListParagraph"/>
        <w:numPr>
          <w:ilvl w:val="0"/>
          <w:numId w:val="1"/>
        </w:numPr>
      </w:pPr>
      <w:r>
        <w:t>Use the formula V = s</w:t>
      </w:r>
      <w:r w:rsidRPr="00E66404">
        <w:rPr>
          <w:vertAlign w:val="superscript"/>
        </w:rPr>
        <w:t>3</w:t>
      </w:r>
      <w:r>
        <w:t xml:space="preserve"> to find the volume of a cube in which s = </w:t>
      </w:r>
      <w:r w:rsidRPr="00CE2674">
        <w:rPr>
          <w:position w:val="-22"/>
        </w:rPr>
        <w:object w:dxaOrig="220" w:dyaOrig="580" w14:anchorId="00916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05pt;height:29.2pt" o:ole="">
            <v:imagedata r:id="rId8" o:title=""/>
          </v:shape>
          <o:OLEObject Type="Embed" ProgID="Equation.DSMT4" ShapeID="_x0000_i1025" DrawAspect="Content" ObjectID="_1601207245" r:id="rId9"/>
        </w:object>
      </w:r>
      <w:r>
        <w:t xml:space="preserve"> inch.   </w:t>
      </w:r>
    </w:p>
    <w:p w14:paraId="6C9CE6BE" w14:textId="1A03C9E7" w:rsidR="00E66404" w:rsidRDefault="00E66404" w:rsidP="00E66404">
      <w:pPr>
        <w:pStyle w:val="ListParagraph"/>
        <w:ind w:left="360"/>
      </w:pPr>
    </w:p>
    <w:p w14:paraId="1E6559FE" w14:textId="24474DF5" w:rsidR="00E66404" w:rsidRPr="00921781" w:rsidRDefault="00921781" w:rsidP="00921781">
      <w:pPr>
        <w:pStyle w:val="ListParagraph"/>
        <w:ind w:left="3600"/>
        <w:rPr>
          <w:b/>
          <w:vertAlign w:val="superscript"/>
        </w:rPr>
      </w:pPr>
      <w:r w:rsidRPr="00921781">
        <w:rPr>
          <w:b/>
        </w:rPr>
        <w:t>1/8 inches</w:t>
      </w:r>
      <w:r w:rsidRPr="00921781">
        <w:rPr>
          <w:b/>
          <w:vertAlign w:val="superscript"/>
        </w:rPr>
        <w:t>3</w:t>
      </w:r>
    </w:p>
    <w:p w14:paraId="020960CE" w14:textId="77777777" w:rsidR="00E66404" w:rsidRDefault="00E66404" w:rsidP="00E66404">
      <w:pPr>
        <w:pStyle w:val="ListParagraph"/>
      </w:pPr>
    </w:p>
    <w:p w14:paraId="4568EFA8" w14:textId="1D4C59E4" w:rsidR="00E66404" w:rsidRPr="00921781" w:rsidRDefault="00E66404" w:rsidP="00E66404">
      <w:pPr>
        <w:pStyle w:val="ListParagraph"/>
        <w:numPr>
          <w:ilvl w:val="0"/>
          <w:numId w:val="1"/>
        </w:numPr>
        <w:rPr>
          <w:b/>
        </w:rPr>
      </w:pPr>
      <w:r>
        <w:t xml:space="preserve">Factor the expression 8z + 480.  </w:t>
      </w:r>
      <w:r w:rsidR="00921781" w:rsidRPr="00921781">
        <w:rPr>
          <w:b/>
        </w:rPr>
        <w:t>8(z + 60)</w:t>
      </w:r>
    </w:p>
    <w:p w14:paraId="65BED8AB" w14:textId="77777777" w:rsidR="00E66404" w:rsidRDefault="00E66404" w:rsidP="00E66404">
      <w:pPr>
        <w:pStyle w:val="ListParagraph"/>
        <w:ind w:left="360"/>
      </w:pPr>
    </w:p>
    <w:p w14:paraId="658B13C0" w14:textId="77777777" w:rsidR="00E66404" w:rsidRDefault="00E66404" w:rsidP="00E66404">
      <w:pPr>
        <w:pStyle w:val="ListParagraph"/>
        <w:ind w:left="360"/>
      </w:pPr>
    </w:p>
    <w:p w14:paraId="3F25B1B6" w14:textId="20D81DEF" w:rsidR="00E66404" w:rsidRDefault="00E66404" w:rsidP="00E66404">
      <w:pPr>
        <w:pStyle w:val="ListParagraph"/>
        <w:numPr>
          <w:ilvl w:val="0"/>
          <w:numId w:val="1"/>
        </w:numPr>
      </w:pPr>
      <w:r>
        <w:t>The expression 100 + 5</w:t>
      </w:r>
      <w:r>
        <w:rPr>
          <w:i/>
        </w:rPr>
        <w:t>n</w:t>
      </w:r>
      <w:r>
        <w:t xml:space="preserve"> can be used to find the total price for a field trip to the science museum, where n = the number of students. Determine the cost for 250 students to attend the trip. </w:t>
      </w:r>
    </w:p>
    <w:p w14:paraId="1E011159" w14:textId="7F226EB4" w:rsidR="00E66404" w:rsidRPr="00921781" w:rsidRDefault="00E66404" w:rsidP="00E66404">
      <w:pPr>
        <w:pStyle w:val="ListParagraph"/>
        <w:ind w:left="4320"/>
        <w:rPr>
          <w:b/>
        </w:rPr>
      </w:pPr>
      <w:r>
        <w:t xml:space="preserve">                </w:t>
      </w:r>
      <w:r w:rsidR="00921781" w:rsidRPr="00921781">
        <w:rPr>
          <w:b/>
        </w:rPr>
        <w:t>$1,350</w:t>
      </w:r>
    </w:p>
    <w:p w14:paraId="241F70DB" w14:textId="34D7E589" w:rsidR="00E66404" w:rsidRDefault="00E66404" w:rsidP="00E66404">
      <w:pPr>
        <w:pStyle w:val="ListParagraph"/>
        <w:ind w:left="7920"/>
      </w:pPr>
      <w:r>
        <w:t>_</w:t>
      </w:r>
    </w:p>
    <w:p w14:paraId="65393DF3" w14:textId="77777777" w:rsidR="00E66404" w:rsidRDefault="00E66404" w:rsidP="00E66404">
      <w:pPr>
        <w:pStyle w:val="ListParagraph"/>
      </w:pPr>
    </w:p>
    <w:p w14:paraId="600A7C8D" w14:textId="77777777" w:rsidR="00E66404" w:rsidRDefault="00E66404" w:rsidP="00E66404">
      <w:pPr>
        <w:pStyle w:val="ListParagraph"/>
      </w:pPr>
    </w:p>
    <w:p w14:paraId="0D590EEF" w14:textId="38784BAB" w:rsidR="00E66404" w:rsidRDefault="00E66404" w:rsidP="00E66404">
      <w:pPr>
        <w:pStyle w:val="ListParagraph"/>
        <w:numPr>
          <w:ilvl w:val="0"/>
          <w:numId w:val="1"/>
        </w:numPr>
      </w:pPr>
      <w:r>
        <w:t>Evie ordered 3 “Number 1” combos, each with 1 burger, 1 order of fries, and 1 Coke. Parker ordered a “Number 1” combo, along with an extra Coke. Mrs. Bothers ordered 2 “Number 1” combos, but she upgraded the Cokes to milkshakes. Write an expression for their combined orders, if b = burgers, f = fries, c = Cokes, and m = milkshakes.</w:t>
      </w:r>
    </w:p>
    <w:p w14:paraId="79FBC3F9" w14:textId="7CCD580F" w:rsidR="00657347" w:rsidRDefault="00657347" w:rsidP="00657347">
      <w:pPr>
        <w:pStyle w:val="ListParagraph"/>
        <w:ind w:left="360"/>
      </w:pPr>
    </w:p>
    <w:p w14:paraId="215E2867" w14:textId="37A57527" w:rsidR="00E66404" w:rsidRDefault="00657347" w:rsidP="00657347">
      <w:pPr>
        <w:pStyle w:val="ListParagraph"/>
        <w:ind w:left="5040"/>
      </w:pPr>
      <w:r w:rsidRPr="00657347">
        <w:rPr>
          <w:b/>
        </w:rPr>
        <w:t>6b + 6f + 5c + 2m</w:t>
      </w:r>
      <w:r w:rsidR="00E66404">
        <w:t>__</w:t>
      </w:r>
    </w:p>
    <w:p w14:paraId="39FBFF6D" w14:textId="77777777" w:rsidR="00E66404" w:rsidRDefault="00E66404" w:rsidP="00E66404">
      <w:pPr>
        <w:pStyle w:val="ListParagraph"/>
        <w:ind w:left="7920"/>
      </w:pPr>
    </w:p>
    <w:p w14:paraId="12EBC435" w14:textId="148D4503" w:rsidR="00E66404" w:rsidRDefault="00E66404" w:rsidP="00E66404">
      <w:pPr>
        <w:pStyle w:val="ListParagraph"/>
        <w:ind w:left="7920"/>
      </w:pPr>
      <w:r>
        <w:t>_</w:t>
      </w:r>
    </w:p>
    <w:p w14:paraId="6BBC2845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 xml:space="preserve">Write the following statement as an expression: </w:t>
      </w:r>
    </w:p>
    <w:p w14:paraId="54B2D361" w14:textId="77777777" w:rsidR="00E66404" w:rsidRPr="00E66404" w:rsidRDefault="00E66404" w:rsidP="00E66404">
      <w:pPr>
        <w:pStyle w:val="ListParagraph"/>
        <w:ind w:left="360"/>
        <w:rPr>
          <w:sz w:val="12"/>
        </w:rPr>
      </w:pPr>
    </w:p>
    <w:p w14:paraId="79D2D880" w14:textId="4508C5F8" w:rsidR="00E66404" w:rsidRPr="00657347" w:rsidRDefault="00E66404" w:rsidP="00E66404">
      <w:pPr>
        <w:pStyle w:val="ListParagraph"/>
        <w:ind w:left="360"/>
        <w:rPr>
          <w:b/>
        </w:rPr>
      </w:pPr>
      <w:proofErr w:type="gramStart"/>
      <w:r>
        <w:t>six</w:t>
      </w:r>
      <w:proofErr w:type="gramEnd"/>
      <w:r>
        <w:t xml:space="preserve"> less than the product of 4 and x </w:t>
      </w:r>
      <w:r w:rsidR="00657347">
        <w:t xml:space="preserve">     </w:t>
      </w:r>
      <w:r w:rsidR="00657347" w:rsidRPr="00657347">
        <w:rPr>
          <w:b/>
        </w:rPr>
        <w:t>4x - 6</w:t>
      </w:r>
    </w:p>
    <w:p w14:paraId="28C8AFFF" w14:textId="77777777" w:rsidR="00E66404" w:rsidRDefault="00E66404" w:rsidP="00E66404">
      <w:pPr>
        <w:pStyle w:val="ListParagraph"/>
        <w:ind w:left="360"/>
      </w:pPr>
    </w:p>
    <w:p w14:paraId="3614891A" w14:textId="77777777" w:rsidR="00E66404" w:rsidRDefault="00E66404" w:rsidP="00E66404">
      <w:pPr>
        <w:pStyle w:val="ListParagraph"/>
        <w:ind w:left="360"/>
      </w:pPr>
    </w:p>
    <w:p w14:paraId="41EE6026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>Nicolas and 2</w:t>
      </w:r>
      <w:r w:rsidRPr="007966A6">
        <w:t xml:space="preserve"> friends order a large pizza for $</w:t>
      </w:r>
      <w:r>
        <w:t>1</w:t>
      </w:r>
      <w:r w:rsidRPr="007966A6">
        <w:t>9.99, an</w:t>
      </w:r>
      <w:r>
        <w:t xml:space="preserve"> order of wings for $7.59, and </w:t>
      </w:r>
      <w:r w:rsidRPr="00192A13">
        <w:rPr>
          <w:i/>
        </w:rPr>
        <w:t>n</w:t>
      </w:r>
      <w:r>
        <w:t xml:space="preserve"> medium drinks for $1.50</w:t>
      </w:r>
      <w:r w:rsidRPr="007966A6">
        <w:t xml:space="preserve"> each. If they split these costs evenly, </w:t>
      </w:r>
      <w:r>
        <w:t>write an e</w:t>
      </w:r>
      <w:r w:rsidRPr="007966A6">
        <w:t>xpression can be used to find the amo</w:t>
      </w:r>
      <w:r>
        <w:t>unt each boy should pay.</w:t>
      </w:r>
    </w:p>
    <w:p w14:paraId="70EB759B" w14:textId="528F832F" w:rsidR="00E66404" w:rsidRDefault="00657347" w:rsidP="00657347">
      <w:pPr>
        <w:pStyle w:val="ListParagraph"/>
        <w:ind w:left="2520" w:firstLine="360"/>
      </w:pPr>
      <w:r w:rsidRPr="00657347">
        <w:rPr>
          <w:position w:val="-24"/>
        </w:rPr>
        <w:object w:dxaOrig="2000" w:dyaOrig="620" w14:anchorId="3A33FFE1">
          <v:shape id="_x0000_i1026" type="#_x0000_t75" style="width:99.9pt;height:31.15pt" o:ole="">
            <v:imagedata r:id="rId10" o:title=""/>
          </v:shape>
          <o:OLEObject Type="Embed" ProgID="Equation.DSMT4" ShapeID="_x0000_i1026" DrawAspect="Content" ObjectID="_1601207246" r:id="rId11"/>
        </w:object>
      </w:r>
      <w:r>
        <w:t xml:space="preserve"> </w:t>
      </w:r>
    </w:p>
    <w:p w14:paraId="20D4E5F6" w14:textId="7BFDC688" w:rsidR="00E66404" w:rsidRDefault="00E66404" w:rsidP="00E66404">
      <w:pPr>
        <w:pStyle w:val="ListParagraph"/>
        <w:ind w:left="7920"/>
        <w:rPr>
          <w:rFonts w:ascii="TimesNewRomanPSMT" w:hAnsi="TimesNewRomanPSMT" w:cs="TimesNewRomanPSMT"/>
          <w:sz w:val="24"/>
          <w:szCs w:val="24"/>
        </w:rPr>
      </w:pPr>
      <w:r>
        <w:t>___</w:t>
      </w:r>
    </w:p>
    <w:p w14:paraId="2286C8AA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 xml:space="preserve">Laurel bought </w:t>
      </w:r>
      <w:r>
        <w:rPr>
          <w:i/>
        </w:rPr>
        <w:t>b</w:t>
      </w:r>
      <w:r w:rsidRPr="007966A6">
        <w:t xml:space="preserve"> blouses that were originally priced at $24.50 each. Each blouse was on sale for $6.50 off the original price when she </w:t>
      </w:r>
      <w:r>
        <w:t>bought them. Which expressio</w:t>
      </w:r>
      <w:r w:rsidRPr="007966A6">
        <w:t xml:space="preserve">n can </w:t>
      </w:r>
      <w:r>
        <w:t>be used to find</w:t>
      </w:r>
      <w:r w:rsidRPr="007966A6">
        <w:t xml:space="preserve"> the total sale price </w:t>
      </w:r>
      <w:r>
        <w:t xml:space="preserve">of </w:t>
      </w:r>
      <w:r>
        <w:rPr>
          <w:i/>
        </w:rPr>
        <w:t>b</w:t>
      </w:r>
      <w:r w:rsidRPr="007966A6">
        <w:t xml:space="preserve"> blouses?</w:t>
      </w:r>
    </w:p>
    <w:p w14:paraId="48E2B224" w14:textId="4302A15F" w:rsidR="00DD009B" w:rsidRDefault="00E66404" w:rsidP="00DD009B">
      <w:pPr>
        <w:ind w:firstLine="720"/>
      </w:pPr>
      <w:proofErr w:type="gramStart"/>
      <w:r>
        <w:t>A.  24.50</w:t>
      </w:r>
      <w:proofErr w:type="gramEnd"/>
      <w:r>
        <w:t>(b – 6.50)</w:t>
      </w:r>
      <w:r>
        <w:tab/>
      </w:r>
      <w:r w:rsidR="00DD009B">
        <w:tab/>
      </w:r>
      <w:r w:rsidR="00657347">
        <w:rPr>
          <w:b/>
        </w:rPr>
        <w:t xml:space="preserve">B.  </w:t>
      </w:r>
      <w:proofErr w:type="gramStart"/>
      <w:r w:rsidR="00657347">
        <w:rPr>
          <w:b/>
        </w:rPr>
        <w:t>b</w:t>
      </w:r>
      <w:r w:rsidRPr="00657347">
        <w:rPr>
          <w:b/>
        </w:rPr>
        <w:t>(</w:t>
      </w:r>
      <w:proofErr w:type="gramEnd"/>
      <w:r w:rsidRPr="00657347">
        <w:rPr>
          <w:b/>
        </w:rPr>
        <w:t>24.50 – 6.50)</w:t>
      </w:r>
      <w:r w:rsidRPr="00657347">
        <w:rPr>
          <w:b/>
        </w:rPr>
        <w:tab/>
      </w:r>
    </w:p>
    <w:p w14:paraId="79EEDB84" w14:textId="3C557045" w:rsidR="00E66404" w:rsidRPr="007966A6" w:rsidRDefault="00E66404" w:rsidP="00DD009B">
      <w:pPr>
        <w:ind w:firstLine="720"/>
      </w:pPr>
      <w:proofErr w:type="gramStart"/>
      <w:r>
        <w:t>C.  24.50b</w:t>
      </w:r>
      <w:proofErr w:type="gramEnd"/>
      <w:r>
        <w:t xml:space="preserve"> – 6.50</w:t>
      </w:r>
      <w:r>
        <w:tab/>
      </w:r>
      <w:r w:rsidR="00DD009B">
        <w:tab/>
      </w:r>
      <w:r>
        <w:t>D.  24.50 – 6.50 - b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2496"/>
      </w:tblGrid>
      <w:tr w:rsidR="00E66404" w14:paraId="0C5A2E4A" w14:textId="77777777" w:rsidTr="005C31E1">
        <w:tc>
          <w:tcPr>
            <w:tcW w:w="1329" w:type="dxa"/>
            <w:vAlign w:val="center"/>
          </w:tcPr>
          <w:p w14:paraId="5B684745" w14:textId="77777777" w:rsidR="00E66404" w:rsidRDefault="00E66404" w:rsidP="005C31E1">
            <w:pPr>
              <w:pStyle w:val="ListParagraph"/>
              <w:ind w:left="0"/>
              <w:jc w:val="center"/>
            </w:pPr>
          </w:p>
          <w:p w14:paraId="4A8306B2" w14:textId="77777777" w:rsidR="00E66404" w:rsidRDefault="00E66404" w:rsidP="005C31E1">
            <w:pPr>
              <w:pStyle w:val="ListParagraph"/>
              <w:ind w:left="0"/>
              <w:jc w:val="center"/>
            </w:pPr>
          </w:p>
        </w:tc>
        <w:tc>
          <w:tcPr>
            <w:tcW w:w="2496" w:type="dxa"/>
          </w:tcPr>
          <w:p w14:paraId="1FA4B255" w14:textId="77777777" w:rsidR="00E66404" w:rsidRDefault="00E66404" w:rsidP="005C31E1">
            <w:pPr>
              <w:pStyle w:val="ListParagraph"/>
              <w:ind w:left="0"/>
            </w:pPr>
          </w:p>
        </w:tc>
      </w:tr>
    </w:tbl>
    <w:p w14:paraId="7AAE8454" w14:textId="77777777" w:rsidR="00E66404" w:rsidRDefault="00E66404" w:rsidP="00E6640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</w:pPr>
      <w:r>
        <w:t>A family of four (2 adults and 2 kids) is going to the pumpkin patch.  Regular admission is $10.75 for adults and $8 for kids.  They also have a coupon for 25% off kids’ admission.  How much will they pay to get in?</w:t>
      </w:r>
    </w:p>
    <w:p w14:paraId="1417743E" w14:textId="77777777" w:rsidR="00E66404" w:rsidRDefault="00E66404" w:rsidP="00E66404">
      <w:pPr>
        <w:autoSpaceDE w:val="0"/>
        <w:autoSpaceDN w:val="0"/>
        <w:adjustRightInd w:val="0"/>
        <w:spacing w:after="0" w:line="240" w:lineRule="auto"/>
      </w:pPr>
    </w:p>
    <w:p w14:paraId="62D32D63" w14:textId="3A43207F" w:rsidR="00E66404" w:rsidRPr="00657347" w:rsidRDefault="00E66404" w:rsidP="00E66404">
      <w:pPr>
        <w:autoSpaceDE w:val="0"/>
        <w:autoSpaceDN w:val="0"/>
        <w:adjustRightInd w:val="0"/>
        <w:spacing w:after="0" w:line="240" w:lineRule="auto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D009B" w:rsidRPr="00657347">
        <w:rPr>
          <w:b/>
        </w:rPr>
        <w:t xml:space="preserve">                                                   </w:t>
      </w:r>
      <w:r w:rsidR="00657347" w:rsidRPr="00657347">
        <w:rPr>
          <w:b/>
        </w:rPr>
        <w:t>$33.50</w:t>
      </w:r>
    </w:p>
    <w:p w14:paraId="5A811803" w14:textId="2BBC2801" w:rsidR="00E66404" w:rsidRDefault="00E66404" w:rsidP="00E66404">
      <w:pPr>
        <w:autoSpaceDE w:val="0"/>
        <w:autoSpaceDN w:val="0"/>
        <w:adjustRightInd w:val="0"/>
        <w:spacing w:after="0" w:line="240" w:lineRule="auto"/>
      </w:pPr>
    </w:p>
    <w:p w14:paraId="6C577791" w14:textId="77777777" w:rsidR="001706F4" w:rsidRDefault="001706F4" w:rsidP="00E66404">
      <w:pPr>
        <w:autoSpaceDE w:val="0"/>
        <w:autoSpaceDN w:val="0"/>
        <w:adjustRightInd w:val="0"/>
        <w:spacing w:after="0" w:line="240" w:lineRule="auto"/>
      </w:pPr>
    </w:p>
    <w:p w14:paraId="25831E42" w14:textId="05362DFC" w:rsidR="00E66404" w:rsidRDefault="00DD009B" w:rsidP="00E6640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</w:pPr>
      <w:r>
        <w:t>Evaluate each expression:</w:t>
      </w:r>
      <w:r w:rsidR="00E66404">
        <w:t xml:space="preserve"> 8</w:t>
      </w:r>
      <w:r w:rsidR="00E66404">
        <w:rPr>
          <w:vertAlign w:val="superscript"/>
        </w:rPr>
        <w:t>0</w:t>
      </w:r>
      <w:r>
        <w:t xml:space="preserve"> = </w:t>
      </w:r>
      <w:r w:rsidR="00657347" w:rsidRPr="00657347">
        <w:rPr>
          <w:b/>
        </w:rPr>
        <w:t>1</w:t>
      </w:r>
      <w:r>
        <w:t xml:space="preserve">   </w:t>
      </w:r>
      <w:r w:rsidR="00657347">
        <w:tab/>
      </w:r>
      <w:r w:rsidR="00E66404">
        <w:t xml:space="preserve"> 1,400</w:t>
      </w:r>
      <w:r w:rsidR="00E66404">
        <w:rPr>
          <w:vertAlign w:val="superscript"/>
        </w:rPr>
        <w:t xml:space="preserve">0 </w:t>
      </w:r>
      <w:r>
        <w:t xml:space="preserve">= </w:t>
      </w:r>
      <w:r w:rsidR="00657347" w:rsidRPr="00657347">
        <w:rPr>
          <w:b/>
        </w:rPr>
        <w:t>1</w:t>
      </w:r>
      <w:r>
        <w:t xml:space="preserve">  </w:t>
      </w:r>
      <w:r w:rsidR="00657347">
        <w:tab/>
      </w:r>
      <w:r w:rsidR="00E66404">
        <w:t xml:space="preserve">  (¼)</w:t>
      </w:r>
      <w:r w:rsidR="00E66404">
        <w:rPr>
          <w:vertAlign w:val="superscript"/>
        </w:rPr>
        <w:t>0</w:t>
      </w:r>
      <w:r>
        <w:t xml:space="preserve"> = </w:t>
      </w:r>
      <w:r w:rsidR="00657347" w:rsidRPr="00657347">
        <w:rPr>
          <w:b/>
        </w:rPr>
        <w:t>1</w:t>
      </w:r>
    </w:p>
    <w:p w14:paraId="4486CD4C" w14:textId="77777777" w:rsidR="00DD009B" w:rsidRDefault="00DD009B" w:rsidP="00E66404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14:paraId="322C846C" w14:textId="2A8F3533" w:rsidR="00E66404" w:rsidRDefault="00E66404" w:rsidP="00E66404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  <w:r>
        <w:t>Explain</w:t>
      </w:r>
      <w:r w:rsidR="00DD009B">
        <w:t>/show</w:t>
      </w:r>
      <w:r>
        <w:t xml:space="preserve"> the reasoning behind each answer above. </w:t>
      </w:r>
    </w:p>
    <w:p w14:paraId="52F8AFB5" w14:textId="3234C535" w:rsidR="00657347" w:rsidRPr="00657347" w:rsidRDefault="00657347" w:rsidP="00E66404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b/>
        </w:rPr>
      </w:pPr>
      <w:r w:rsidRPr="00657347">
        <w:rPr>
          <w:b/>
        </w:rPr>
        <w:t>There is a pattern – every time the exponent increases by 1, the base is multiplied again. If you work backwards, however – decreasing the base by 1, the base is DIVIDED. Anything to the 1</w:t>
      </w:r>
      <w:r w:rsidRPr="00657347">
        <w:rPr>
          <w:b/>
          <w:vertAlign w:val="superscript"/>
        </w:rPr>
        <w:t>st</w:t>
      </w:r>
      <w:r w:rsidRPr="00657347">
        <w:rPr>
          <w:b/>
        </w:rPr>
        <w:t xml:space="preserve"> power is that number. So when the exponent decreases from 1 to 0, the base is divided by itself – always giving an answer of 1.</w:t>
      </w:r>
    </w:p>
    <w:p w14:paraId="00E960E1" w14:textId="67F2B80A" w:rsidR="00DD009B" w:rsidRDefault="00DD009B" w:rsidP="00E66404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14:paraId="6127AAD4" w14:textId="3AFC2360" w:rsidR="00EE3DB7" w:rsidRPr="00CD5B22" w:rsidRDefault="0043361A" w:rsidP="00E66404">
      <w:pPr>
        <w:tabs>
          <w:tab w:val="right" w:pos="10773"/>
        </w:tabs>
        <w:spacing w:after="0"/>
        <w:jc w:val="center"/>
        <w:rPr>
          <w:rFonts w:ascii="Century Gothic" w:hAnsi="Century Gothic"/>
        </w:rPr>
      </w:pPr>
      <w:bookmarkStart w:id="0" w:name="_GoBack"/>
      <w:r>
        <w:rPr>
          <w:noProof/>
        </w:rPr>
        <w:drawing>
          <wp:inline distT="0" distB="0" distL="0" distR="0" wp14:anchorId="75E5F360" wp14:editId="11B695C6">
            <wp:extent cx="2866767" cy="1042525"/>
            <wp:effectExtent l="0" t="0" r="0" b="5715"/>
            <wp:docPr id="1" name="Picture 1" descr="Image result for zero power expon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zero power exponent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8889" cy="105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0E3467A5" w14:textId="77777777" w:rsidR="00C32628" w:rsidRPr="00EE3DB7" w:rsidRDefault="00C32628" w:rsidP="00EE3DB7">
      <w:pPr>
        <w:rPr>
          <w:rFonts w:ascii="Century Gothic" w:hAnsi="Century Gothic"/>
        </w:rPr>
      </w:pPr>
    </w:p>
    <w:p w14:paraId="098D90F0" w14:textId="0A66E632" w:rsidR="00A93512" w:rsidRPr="00A93512" w:rsidRDefault="00A93512" w:rsidP="00E06E57">
      <w:pPr>
        <w:tabs>
          <w:tab w:val="center" w:pos="2160"/>
          <w:tab w:val="center" w:pos="4770"/>
          <w:tab w:val="left" w:pos="6750"/>
        </w:tabs>
        <w:spacing w:after="300"/>
        <w:rPr>
          <w:rFonts w:ascii="Century Gothic" w:eastAsia="Times New Roman" w:hAnsi="Century Gothic" w:cs="Times New Roman"/>
          <w:bCs/>
          <w:color w:val="444444"/>
          <w:sz w:val="16"/>
          <w:bdr w:val="none" w:sz="0" w:space="0" w:color="auto" w:frame="1"/>
        </w:rPr>
      </w:pPr>
    </w:p>
    <w:sectPr w:rsidR="00A93512" w:rsidRPr="00A93512" w:rsidSect="005D2030">
      <w:footerReference w:type="default" r:id="rId13"/>
      <w:pgSz w:w="15840" w:h="12240" w:orient="landscape"/>
      <w:pgMar w:top="720" w:right="720" w:bottom="720" w:left="720" w:header="720" w:footer="288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871EC64" w14:textId="77777777" w:rsidR="00B72A50" w:rsidRDefault="00B72A50" w:rsidP="00C517F6">
      <w:pPr>
        <w:spacing w:after="0" w:line="240" w:lineRule="auto"/>
      </w:pPr>
      <w:r>
        <w:separator/>
      </w:r>
    </w:p>
  </w:endnote>
  <w:endnote w:type="continuationSeparator" w:id="0">
    <w:p w14:paraId="5F55E15A" w14:textId="77777777" w:rsidR="00B72A50" w:rsidRDefault="00B72A50" w:rsidP="00C517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E9252C" w14:textId="740F1788" w:rsidR="00B72A50" w:rsidRPr="005D2030" w:rsidRDefault="00B72A50" w:rsidP="005D2030">
    <w:pPr>
      <w:pStyle w:val="Footer"/>
      <w:tabs>
        <w:tab w:val="clear" w:pos="4680"/>
        <w:tab w:val="clear" w:pos="9360"/>
        <w:tab w:val="right" w:pos="14400"/>
      </w:tabs>
      <w:rPr>
        <w:rFonts w:ascii="Century Gothic" w:hAnsi="Century Gothic"/>
        <w:sz w:val="18"/>
      </w:rPr>
    </w:pPr>
    <w:r w:rsidRPr="005D2030">
      <w:rPr>
        <w:rFonts w:ascii="Century Gothic" w:hAnsi="Century Gothic"/>
        <w:sz w:val="18"/>
      </w:rPr>
      <w:t>Pg.</w:t>
    </w:r>
    <w:r w:rsidRPr="005D2030">
      <w:rPr>
        <w:rFonts w:ascii="Century Gothic" w:hAnsi="Century Gothic"/>
        <w:sz w:val="18"/>
      </w:rPr>
      <w:fldChar w:fldCharType="begin"/>
    </w:r>
    <w:r w:rsidRPr="005D2030">
      <w:rPr>
        <w:rFonts w:ascii="Century Gothic" w:hAnsi="Century Gothic"/>
        <w:sz w:val="18"/>
      </w:rPr>
      <w:instrText xml:space="preserve"> PAGE   \* MERGEFORMAT </w:instrText>
    </w:r>
    <w:r w:rsidRPr="005D2030">
      <w:rPr>
        <w:rFonts w:ascii="Century Gothic" w:hAnsi="Century Gothic"/>
        <w:sz w:val="18"/>
      </w:rPr>
      <w:fldChar w:fldCharType="separate"/>
    </w:r>
    <w:r w:rsidR="0043361A">
      <w:rPr>
        <w:rFonts w:ascii="Century Gothic" w:hAnsi="Century Gothic"/>
        <w:noProof/>
        <w:sz w:val="18"/>
      </w:rPr>
      <w:t>1</w:t>
    </w:r>
    <w:r w:rsidRPr="005D2030">
      <w:rPr>
        <w:rFonts w:ascii="Century Gothic" w:hAnsi="Century Gothic"/>
        <w:noProof/>
        <w:sz w:val="18"/>
      </w:rPr>
      <w:fldChar w:fldCharType="end"/>
    </w:r>
    <w:r>
      <w:rPr>
        <w:rFonts w:ascii="Century Gothic" w:hAnsi="Century Gothic"/>
        <w:noProof/>
        <w:sz w:val="18"/>
      </w:rPr>
      <w:t>a</w:t>
    </w:r>
    <w:r w:rsidRPr="005D2030">
      <w:rPr>
        <w:rFonts w:ascii="Century Gothic" w:hAnsi="Century Gothic"/>
        <w:noProof/>
        <w:sz w:val="18"/>
      </w:rPr>
      <w:tab/>
      <w:t xml:space="preserve">pg. </w:t>
    </w:r>
    <w:r w:rsidRPr="005D2030">
      <w:rPr>
        <w:rFonts w:ascii="Century Gothic" w:hAnsi="Century Gothic"/>
        <w:noProof/>
        <w:sz w:val="18"/>
      </w:rPr>
      <w:fldChar w:fldCharType="begin"/>
    </w:r>
    <w:r w:rsidRPr="005D2030">
      <w:rPr>
        <w:rFonts w:ascii="Century Gothic" w:hAnsi="Century Gothic"/>
        <w:noProof/>
        <w:sz w:val="18"/>
      </w:rPr>
      <w:instrText xml:space="preserve"> PAGE   \* MERGEFORMAT </w:instrText>
    </w:r>
    <w:r w:rsidRPr="005D2030">
      <w:rPr>
        <w:rFonts w:ascii="Century Gothic" w:hAnsi="Century Gothic"/>
        <w:noProof/>
        <w:sz w:val="18"/>
      </w:rPr>
      <w:fldChar w:fldCharType="separate"/>
    </w:r>
    <w:r w:rsidR="0043361A">
      <w:rPr>
        <w:rFonts w:ascii="Century Gothic" w:hAnsi="Century Gothic"/>
        <w:noProof/>
        <w:sz w:val="18"/>
      </w:rPr>
      <w:t>1</w:t>
    </w:r>
    <w:r w:rsidRPr="005D2030">
      <w:rPr>
        <w:rFonts w:ascii="Century Gothic" w:hAnsi="Century Gothic"/>
        <w:noProof/>
        <w:sz w:val="18"/>
      </w:rPr>
      <w:fldChar w:fldCharType="end"/>
    </w:r>
    <w:r>
      <w:rPr>
        <w:rFonts w:ascii="Century Gothic" w:hAnsi="Century Gothic"/>
        <w:noProof/>
        <w:sz w:val="18"/>
      </w:rPr>
      <w:t>b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8D41F2E" w14:textId="77777777" w:rsidR="00B72A50" w:rsidRDefault="00B72A50" w:rsidP="00C517F6">
      <w:pPr>
        <w:spacing w:after="0" w:line="240" w:lineRule="auto"/>
      </w:pPr>
      <w:r>
        <w:separator/>
      </w:r>
    </w:p>
  </w:footnote>
  <w:footnote w:type="continuationSeparator" w:id="0">
    <w:p w14:paraId="27594DC5" w14:textId="77777777" w:rsidR="00B72A50" w:rsidRDefault="00B72A50" w:rsidP="00C517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04275"/>
    <w:multiLevelType w:val="hybridMultilevel"/>
    <w:tmpl w:val="8E90C0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8E2DC4"/>
    <w:multiLevelType w:val="hybridMultilevel"/>
    <w:tmpl w:val="4D24B5F4"/>
    <w:lvl w:ilvl="0" w:tplc="3CD4E6E6">
      <w:numFmt w:val="bullet"/>
      <w:lvlText w:val=""/>
      <w:lvlJc w:val="left"/>
      <w:pPr>
        <w:ind w:left="180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12021A15"/>
    <w:multiLevelType w:val="hybridMultilevel"/>
    <w:tmpl w:val="61BA79E6"/>
    <w:lvl w:ilvl="0" w:tplc="E5A0A806">
      <w:start w:val="1"/>
      <w:numFmt w:val="lowerLetter"/>
      <w:lvlText w:val="%1)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427C7C"/>
    <w:multiLevelType w:val="hybridMultilevel"/>
    <w:tmpl w:val="C3449818"/>
    <w:lvl w:ilvl="0" w:tplc="C8028F5C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C709E5"/>
    <w:multiLevelType w:val="hybridMultilevel"/>
    <w:tmpl w:val="421237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AA6524"/>
    <w:multiLevelType w:val="hybridMultilevel"/>
    <w:tmpl w:val="29DAD7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AE1CD8"/>
    <w:multiLevelType w:val="hybridMultilevel"/>
    <w:tmpl w:val="61BA79E6"/>
    <w:lvl w:ilvl="0" w:tplc="E5A0A806">
      <w:start w:val="1"/>
      <w:numFmt w:val="lowerLetter"/>
      <w:lvlText w:val="%1)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AFD5896"/>
    <w:multiLevelType w:val="hybridMultilevel"/>
    <w:tmpl w:val="14D213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0E20B4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10B08E7"/>
    <w:multiLevelType w:val="hybridMultilevel"/>
    <w:tmpl w:val="934A0A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731F59"/>
    <w:multiLevelType w:val="hybridMultilevel"/>
    <w:tmpl w:val="611CD09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6453B6"/>
    <w:multiLevelType w:val="hybridMultilevel"/>
    <w:tmpl w:val="80C0B6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430FD3"/>
    <w:multiLevelType w:val="hybridMultilevel"/>
    <w:tmpl w:val="421237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77305A"/>
    <w:multiLevelType w:val="hybridMultilevel"/>
    <w:tmpl w:val="18DAB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A5C6ACA"/>
    <w:multiLevelType w:val="hybridMultilevel"/>
    <w:tmpl w:val="49B4EF4E"/>
    <w:lvl w:ilvl="0" w:tplc="35F68CA6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9F0E4B"/>
    <w:multiLevelType w:val="hybridMultilevel"/>
    <w:tmpl w:val="310ACF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2F2EF2"/>
    <w:multiLevelType w:val="hybridMultilevel"/>
    <w:tmpl w:val="7952A2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5AF52CF"/>
    <w:multiLevelType w:val="hybridMultilevel"/>
    <w:tmpl w:val="D78257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99A2418"/>
    <w:multiLevelType w:val="hybridMultilevel"/>
    <w:tmpl w:val="85EE74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761555"/>
    <w:multiLevelType w:val="hybridMultilevel"/>
    <w:tmpl w:val="7A2A4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00E481D"/>
    <w:multiLevelType w:val="hybridMultilevel"/>
    <w:tmpl w:val="4DAC2ECC"/>
    <w:lvl w:ilvl="0" w:tplc="28F8F7CE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1096871"/>
    <w:multiLevelType w:val="hybridMultilevel"/>
    <w:tmpl w:val="9D6EF5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909223A"/>
    <w:multiLevelType w:val="hybridMultilevel"/>
    <w:tmpl w:val="8D9AD6E4"/>
    <w:lvl w:ilvl="0" w:tplc="CFA2FA68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14"/>
  </w:num>
  <w:num w:numId="5">
    <w:abstractNumId w:val="15"/>
  </w:num>
  <w:num w:numId="6">
    <w:abstractNumId w:val="21"/>
  </w:num>
  <w:num w:numId="7">
    <w:abstractNumId w:val="20"/>
  </w:num>
  <w:num w:numId="8">
    <w:abstractNumId w:val="13"/>
  </w:num>
  <w:num w:numId="9">
    <w:abstractNumId w:val="4"/>
  </w:num>
  <w:num w:numId="10">
    <w:abstractNumId w:val="22"/>
  </w:num>
  <w:num w:numId="11">
    <w:abstractNumId w:val="3"/>
  </w:num>
  <w:num w:numId="12">
    <w:abstractNumId w:val="23"/>
  </w:num>
  <w:num w:numId="13">
    <w:abstractNumId w:val="17"/>
  </w:num>
  <w:num w:numId="14">
    <w:abstractNumId w:val="19"/>
  </w:num>
  <w:num w:numId="15">
    <w:abstractNumId w:val="16"/>
  </w:num>
  <w:num w:numId="16">
    <w:abstractNumId w:val="5"/>
  </w:num>
  <w:num w:numId="17">
    <w:abstractNumId w:val="10"/>
  </w:num>
  <w:num w:numId="18">
    <w:abstractNumId w:val="7"/>
  </w:num>
  <w:num w:numId="19">
    <w:abstractNumId w:val="18"/>
  </w:num>
  <w:num w:numId="20">
    <w:abstractNumId w:val="0"/>
  </w:num>
  <w:num w:numId="21">
    <w:abstractNumId w:val="6"/>
  </w:num>
  <w:num w:numId="22">
    <w:abstractNumId w:val="2"/>
  </w:num>
  <w:num w:numId="23">
    <w:abstractNumId w:val="12"/>
  </w:num>
  <w:num w:numId="2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7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58E3"/>
    <w:rsid w:val="00014662"/>
    <w:rsid w:val="00014CA9"/>
    <w:rsid w:val="00020364"/>
    <w:rsid w:val="00020B9A"/>
    <w:rsid w:val="000215F2"/>
    <w:rsid w:val="00021995"/>
    <w:rsid w:val="0003345F"/>
    <w:rsid w:val="00033F0D"/>
    <w:rsid w:val="000403C5"/>
    <w:rsid w:val="000410FB"/>
    <w:rsid w:val="00042421"/>
    <w:rsid w:val="000466D9"/>
    <w:rsid w:val="00046FE1"/>
    <w:rsid w:val="0005107B"/>
    <w:rsid w:val="00052541"/>
    <w:rsid w:val="00052605"/>
    <w:rsid w:val="00060DC2"/>
    <w:rsid w:val="0006291A"/>
    <w:rsid w:val="000643FB"/>
    <w:rsid w:val="00066249"/>
    <w:rsid w:val="00067250"/>
    <w:rsid w:val="00067603"/>
    <w:rsid w:val="00070C5B"/>
    <w:rsid w:val="000727A3"/>
    <w:rsid w:val="0007366B"/>
    <w:rsid w:val="00080C1D"/>
    <w:rsid w:val="000910B0"/>
    <w:rsid w:val="00091B0B"/>
    <w:rsid w:val="000A1E09"/>
    <w:rsid w:val="000A52D7"/>
    <w:rsid w:val="000B30E6"/>
    <w:rsid w:val="000C0FF0"/>
    <w:rsid w:val="000C147B"/>
    <w:rsid w:val="000C4338"/>
    <w:rsid w:val="000C5A1C"/>
    <w:rsid w:val="000D2C06"/>
    <w:rsid w:val="000D50FD"/>
    <w:rsid w:val="000D62A9"/>
    <w:rsid w:val="000E663C"/>
    <w:rsid w:val="000F3B7C"/>
    <w:rsid w:val="000F54F1"/>
    <w:rsid w:val="000F5C39"/>
    <w:rsid w:val="000F772E"/>
    <w:rsid w:val="001017AE"/>
    <w:rsid w:val="0010217F"/>
    <w:rsid w:val="001045C8"/>
    <w:rsid w:val="00106B09"/>
    <w:rsid w:val="00112F76"/>
    <w:rsid w:val="001218F6"/>
    <w:rsid w:val="00122B4D"/>
    <w:rsid w:val="0012595B"/>
    <w:rsid w:val="001308D6"/>
    <w:rsid w:val="00133F13"/>
    <w:rsid w:val="001344F8"/>
    <w:rsid w:val="001347B1"/>
    <w:rsid w:val="00140004"/>
    <w:rsid w:val="0014302B"/>
    <w:rsid w:val="00144FF6"/>
    <w:rsid w:val="00152153"/>
    <w:rsid w:val="001524D6"/>
    <w:rsid w:val="001526B2"/>
    <w:rsid w:val="0015303A"/>
    <w:rsid w:val="00153188"/>
    <w:rsid w:val="00153CC9"/>
    <w:rsid w:val="00154973"/>
    <w:rsid w:val="00154EF4"/>
    <w:rsid w:val="001613CD"/>
    <w:rsid w:val="00165B9E"/>
    <w:rsid w:val="001706F4"/>
    <w:rsid w:val="001717A5"/>
    <w:rsid w:val="00172541"/>
    <w:rsid w:val="00176B9E"/>
    <w:rsid w:val="00176EAD"/>
    <w:rsid w:val="00183806"/>
    <w:rsid w:val="0019031C"/>
    <w:rsid w:val="001909E2"/>
    <w:rsid w:val="001B3B6A"/>
    <w:rsid w:val="001B6C08"/>
    <w:rsid w:val="001C7D13"/>
    <w:rsid w:val="001D0005"/>
    <w:rsid w:val="001D11AA"/>
    <w:rsid w:val="001D1500"/>
    <w:rsid w:val="001D446E"/>
    <w:rsid w:val="001F2DC3"/>
    <w:rsid w:val="001F7C84"/>
    <w:rsid w:val="00201620"/>
    <w:rsid w:val="00210F83"/>
    <w:rsid w:val="002114BD"/>
    <w:rsid w:val="00212711"/>
    <w:rsid w:val="0021554F"/>
    <w:rsid w:val="00222968"/>
    <w:rsid w:val="00230284"/>
    <w:rsid w:val="002342CA"/>
    <w:rsid w:val="00235C9F"/>
    <w:rsid w:val="002405AE"/>
    <w:rsid w:val="00241E10"/>
    <w:rsid w:val="00242821"/>
    <w:rsid w:val="00245F84"/>
    <w:rsid w:val="00246F42"/>
    <w:rsid w:val="00251A76"/>
    <w:rsid w:val="00252656"/>
    <w:rsid w:val="002539AE"/>
    <w:rsid w:val="00256E33"/>
    <w:rsid w:val="00257172"/>
    <w:rsid w:val="0025762E"/>
    <w:rsid w:val="00261042"/>
    <w:rsid w:val="0027227C"/>
    <w:rsid w:val="002725ED"/>
    <w:rsid w:val="002730D7"/>
    <w:rsid w:val="00273C5A"/>
    <w:rsid w:val="00274D15"/>
    <w:rsid w:val="002768AB"/>
    <w:rsid w:val="002813A6"/>
    <w:rsid w:val="00281931"/>
    <w:rsid w:val="00282174"/>
    <w:rsid w:val="00283220"/>
    <w:rsid w:val="00284019"/>
    <w:rsid w:val="00291FA4"/>
    <w:rsid w:val="002928DA"/>
    <w:rsid w:val="00293C9E"/>
    <w:rsid w:val="00293D10"/>
    <w:rsid w:val="00293EBC"/>
    <w:rsid w:val="002941D4"/>
    <w:rsid w:val="002A076D"/>
    <w:rsid w:val="002A6030"/>
    <w:rsid w:val="002A7D0E"/>
    <w:rsid w:val="002B164E"/>
    <w:rsid w:val="002B2C4D"/>
    <w:rsid w:val="002B2E33"/>
    <w:rsid w:val="002C1D45"/>
    <w:rsid w:val="002C6FAB"/>
    <w:rsid w:val="002D7B90"/>
    <w:rsid w:val="002E3994"/>
    <w:rsid w:val="002F356B"/>
    <w:rsid w:val="002F3D8F"/>
    <w:rsid w:val="002F4137"/>
    <w:rsid w:val="00307BEC"/>
    <w:rsid w:val="003108B4"/>
    <w:rsid w:val="003120A2"/>
    <w:rsid w:val="00312694"/>
    <w:rsid w:val="003201CF"/>
    <w:rsid w:val="0032211E"/>
    <w:rsid w:val="00323660"/>
    <w:rsid w:val="003242AD"/>
    <w:rsid w:val="0034645E"/>
    <w:rsid w:val="00347148"/>
    <w:rsid w:val="00350C9B"/>
    <w:rsid w:val="00352872"/>
    <w:rsid w:val="00356313"/>
    <w:rsid w:val="00357B07"/>
    <w:rsid w:val="003612C3"/>
    <w:rsid w:val="00365B80"/>
    <w:rsid w:val="00365ED4"/>
    <w:rsid w:val="00366F15"/>
    <w:rsid w:val="003701C0"/>
    <w:rsid w:val="00372A00"/>
    <w:rsid w:val="00375658"/>
    <w:rsid w:val="00375FC7"/>
    <w:rsid w:val="003776CB"/>
    <w:rsid w:val="0038420E"/>
    <w:rsid w:val="0038560C"/>
    <w:rsid w:val="00385C6D"/>
    <w:rsid w:val="00387610"/>
    <w:rsid w:val="003A4789"/>
    <w:rsid w:val="003B03D5"/>
    <w:rsid w:val="003B054C"/>
    <w:rsid w:val="003B7C86"/>
    <w:rsid w:val="003D0328"/>
    <w:rsid w:val="003D1AE6"/>
    <w:rsid w:val="003D29F5"/>
    <w:rsid w:val="003D3125"/>
    <w:rsid w:val="003E3E0C"/>
    <w:rsid w:val="00400323"/>
    <w:rsid w:val="004034ED"/>
    <w:rsid w:val="004153EB"/>
    <w:rsid w:val="00415A09"/>
    <w:rsid w:val="004317DB"/>
    <w:rsid w:val="00433118"/>
    <w:rsid w:val="00433140"/>
    <w:rsid w:val="0043361A"/>
    <w:rsid w:val="004344BD"/>
    <w:rsid w:val="00435D1A"/>
    <w:rsid w:val="00436E9E"/>
    <w:rsid w:val="004377E4"/>
    <w:rsid w:val="00440941"/>
    <w:rsid w:val="00446A17"/>
    <w:rsid w:val="00457E10"/>
    <w:rsid w:val="00460358"/>
    <w:rsid w:val="00461AB4"/>
    <w:rsid w:val="00464C0F"/>
    <w:rsid w:val="00464F0B"/>
    <w:rsid w:val="004706C2"/>
    <w:rsid w:val="00471777"/>
    <w:rsid w:val="00473784"/>
    <w:rsid w:val="00473BE9"/>
    <w:rsid w:val="00473C83"/>
    <w:rsid w:val="00477DAD"/>
    <w:rsid w:val="0048337C"/>
    <w:rsid w:val="00495C77"/>
    <w:rsid w:val="00496103"/>
    <w:rsid w:val="004A0A26"/>
    <w:rsid w:val="004A1B36"/>
    <w:rsid w:val="004A1EB7"/>
    <w:rsid w:val="004A20F2"/>
    <w:rsid w:val="004A3388"/>
    <w:rsid w:val="004B44C5"/>
    <w:rsid w:val="004B7D81"/>
    <w:rsid w:val="004C2BB4"/>
    <w:rsid w:val="004C35E5"/>
    <w:rsid w:val="004C5348"/>
    <w:rsid w:val="004C542B"/>
    <w:rsid w:val="004C5791"/>
    <w:rsid w:val="004D0158"/>
    <w:rsid w:val="004D062D"/>
    <w:rsid w:val="004D191E"/>
    <w:rsid w:val="004E02ED"/>
    <w:rsid w:val="004E04D8"/>
    <w:rsid w:val="004E075F"/>
    <w:rsid w:val="004E5C0E"/>
    <w:rsid w:val="004E5CCE"/>
    <w:rsid w:val="004E7B09"/>
    <w:rsid w:val="004F1D32"/>
    <w:rsid w:val="004F2156"/>
    <w:rsid w:val="00505395"/>
    <w:rsid w:val="00512978"/>
    <w:rsid w:val="00512FD3"/>
    <w:rsid w:val="005312D1"/>
    <w:rsid w:val="00533795"/>
    <w:rsid w:val="00536215"/>
    <w:rsid w:val="00543283"/>
    <w:rsid w:val="00552E54"/>
    <w:rsid w:val="005531F5"/>
    <w:rsid w:val="00555B73"/>
    <w:rsid w:val="00555D5B"/>
    <w:rsid w:val="005572FC"/>
    <w:rsid w:val="00557CF3"/>
    <w:rsid w:val="005611C0"/>
    <w:rsid w:val="00561BE1"/>
    <w:rsid w:val="00562EE0"/>
    <w:rsid w:val="00570BE5"/>
    <w:rsid w:val="00574093"/>
    <w:rsid w:val="005755CB"/>
    <w:rsid w:val="00584AAE"/>
    <w:rsid w:val="005927ED"/>
    <w:rsid w:val="00592A01"/>
    <w:rsid w:val="00595CAE"/>
    <w:rsid w:val="005A037F"/>
    <w:rsid w:val="005A0E1C"/>
    <w:rsid w:val="005A143D"/>
    <w:rsid w:val="005A227A"/>
    <w:rsid w:val="005A54B6"/>
    <w:rsid w:val="005B10CF"/>
    <w:rsid w:val="005B6836"/>
    <w:rsid w:val="005C1601"/>
    <w:rsid w:val="005C4CD3"/>
    <w:rsid w:val="005D2030"/>
    <w:rsid w:val="005F229D"/>
    <w:rsid w:val="005F2D53"/>
    <w:rsid w:val="005F4B33"/>
    <w:rsid w:val="00600615"/>
    <w:rsid w:val="00603690"/>
    <w:rsid w:val="00607F0C"/>
    <w:rsid w:val="00612EB7"/>
    <w:rsid w:val="00621505"/>
    <w:rsid w:val="006249B3"/>
    <w:rsid w:val="00632166"/>
    <w:rsid w:val="006358F5"/>
    <w:rsid w:val="006458E3"/>
    <w:rsid w:val="00646CB2"/>
    <w:rsid w:val="0065137F"/>
    <w:rsid w:val="0065142D"/>
    <w:rsid w:val="00652F28"/>
    <w:rsid w:val="0065465D"/>
    <w:rsid w:val="00657347"/>
    <w:rsid w:val="006573B4"/>
    <w:rsid w:val="0066234F"/>
    <w:rsid w:val="006648F4"/>
    <w:rsid w:val="006650C5"/>
    <w:rsid w:val="00665E77"/>
    <w:rsid w:val="00672302"/>
    <w:rsid w:val="006743DC"/>
    <w:rsid w:val="00676357"/>
    <w:rsid w:val="0067738F"/>
    <w:rsid w:val="0068415C"/>
    <w:rsid w:val="00686CD3"/>
    <w:rsid w:val="00687F09"/>
    <w:rsid w:val="00693B30"/>
    <w:rsid w:val="00694E6B"/>
    <w:rsid w:val="006A3C64"/>
    <w:rsid w:val="006A3EF4"/>
    <w:rsid w:val="006A468A"/>
    <w:rsid w:val="006A6A9F"/>
    <w:rsid w:val="006C1CE3"/>
    <w:rsid w:val="006C23EA"/>
    <w:rsid w:val="006C3021"/>
    <w:rsid w:val="006C54C9"/>
    <w:rsid w:val="006C6F0F"/>
    <w:rsid w:val="006D0630"/>
    <w:rsid w:val="006D46DA"/>
    <w:rsid w:val="006D7117"/>
    <w:rsid w:val="006E0102"/>
    <w:rsid w:val="006E45CC"/>
    <w:rsid w:val="006E5380"/>
    <w:rsid w:val="006E56B0"/>
    <w:rsid w:val="006E56B4"/>
    <w:rsid w:val="006F2DF2"/>
    <w:rsid w:val="006F48D4"/>
    <w:rsid w:val="006F5D07"/>
    <w:rsid w:val="00701C47"/>
    <w:rsid w:val="00707CD9"/>
    <w:rsid w:val="0071590B"/>
    <w:rsid w:val="00730808"/>
    <w:rsid w:val="00730947"/>
    <w:rsid w:val="00730CBC"/>
    <w:rsid w:val="00731743"/>
    <w:rsid w:val="00733040"/>
    <w:rsid w:val="007418EA"/>
    <w:rsid w:val="007420C3"/>
    <w:rsid w:val="00745474"/>
    <w:rsid w:val="007466C7"/>
    <w:rsid w:val="00750102"/>
    <w:rsid w:val="00750B9E"/>
    <w:rsid w:val="00753045"/>
    <w:rsid w:val="0075547C"/>
    <w:rsid w:val="007570B5"/>
    <w:rsid w:val="00783B7A"/>
    <w:rsid w:val="00784ED4"/>
    <w:rsid w:val="00785570"/>
    <w:rsid w:val="00790FED"/>
    <w:rsid w:val="007931FC"/>
    <w:rsid w:val="007A074F"/>
    <w:rsid w:val="007A1A34"/>
    <w:rsid w:val="007A2532"/>
    <w:rsid w:val="007A2D4A"/>
    <w:rsid w:val="007A4AB6"/>
    <w:rsid w:val="007A6784"/>
    <w:rsid w:val="007B4A0C"/>
    <w:rsid w:val="007B6873"/>
    <w:rsid w:val="007C0F35"/>
    <w:rsid w:val="007C632F"/>
    <w:rsid w:val="007C71B1"/>
    <w:rsid w:val="007D0A7B"/>
    <w:rsid w:val="007D42B0"/>
    <w:rsid w:val="007D50FA"/>
    <w:rsid w:val="007E0FA2"/>
    <w:rsid w:val="007E19FA"/>
    <w:rsid w:val="007E1BF3"/>
    <w:rsid w:val="007E5537"/>
    <w:rsid w:val="007F068A"/>
    <w:rsid w:val="007F5F3D"/>
    <w:rsid w:val="007F733A"/>
    <w:rsid w:val="007F7C40"/>
    <w:rsid w:val="00804E0A"/>
    <w:rsid w:val="00812CE9"/>
    <w:rsid w:val="00823A05"/>
    <w:rsid w:val="0082443A"/>
    <w:rsid w:val="008250C0"/>
    <w:rsid w:val="00836483"/>
    <w:rsid w:val="0084230E"/>
    <w:rsid w:val="0084333C"/>
    <w:rsid w:val="00853A37"/>
    <w:rsid w:val="00862B83"/>
    <w:rsid w:val="00864B25"/>
    <w:rsid w:val="0086746C"/>
    <w:rsid w:val="00870801"/>
    <w:rsid w:val="00871B07"/>
    <w:rsid w:val="008731C2"/>
    <w:rsid w:val="0087442D"/>
    <w:rsid w:val="008800E4"/>
    <w:rsid w:val="00880D8A"/>
    <w:rsid w:val="008A1EEA"/>
    <w:rsid w:val="008A5020"/>
    <w:rsid w:val="008A6E0B"/>
    <w:rsid w:val="008A7E9E"/>
    <w:rsid w:val="008B0221"/>
    <w:rsid w:val="008C13C9"/>
    <w:rsid w:val="008C474F"/>
    <w:rsid w:val="008D570F"/>
    <w:rsid w:val="008E12FC"/>
    <w:rsid w:val="008E23A4"/>
    <w:rsid w:val="008E34B4"/>
    <w:rsid w:val="008E601D"/>
    <w:rsid w:val="008E701A"/>
    <w:rsid w:val="008E7896"/>
    <w:rsid w:val="008F2F6F"/>
    <w:rsid w:val="008F3923"/>
    <w:rsid w:val="008F5691"/>
    <w:rsid w:val="008F5C1B"/>
    <w:rsid w:val="009008A6"/>
    <w:rsid w:val="00900CBC"/>
    <w:rsid w:val="00907E85"/>
    <w:rsid w:val="00913AFB"/>
    <w:rsid w:val="00916F9E"/>
    <w:rsid w:val="009176F5"/>
    <w:rsid w:val="00917DAA"/>
    <w:rsid w:val="00920E92"/>
    <w:rsid w:val="009213DB"/>
    <w:rsid w:val="00921781"/>
    <w:rsid w:val="00924D5D"/>
    <w:rsid w:val="00925088"/>
    <w:rsid w:val="0093115C"/>
    <w:rsid w:val="00931333"/>
    <w:rsid w:val="00933854"/>
    <w:rsid w:val="00942AE6"/>
    <w:rsid w:val="009457FF"/>
    <w:rsid w:val="009463E3"/>
    <w:rsid w:val="009473BE"/>
    <w:rsid w:val="00947460"/>
    <w:rsid w:val="009617E8"/>
    <w:rsid w:val="00963420"/>
    <w:rsid w:val="00964957"/>
    <w:rsid w:val="00972F5C"/>
    <w:rsid w:val="00973FA9"/>
    <w:rsid w:val="009770FA"/>
    <w:rsid w:val="0098251C"/>
    <w:rsid w:val="009875A0"/>
    <w:rsid w:val="00992558"/>
    <w:rsid w:val="00993BD6"/>
    <w:rsid w:val="009A38CE"/>
    <w:rsid w:val="009B7A36"/>
    <w:rsid w:val="009C16A8"/>
    <w:rsid w:val="009C25F8"/>
    <w:rsid w:val="009C2AD1"/>
    <w:rsid w:val="009F2693"/>
    <w:rsid w:val="009F6BF4"/>
    <w:rsid w:val="009F746A"/>
    <w:rsid w:val="009F7ADA"/>
    <w:rsid w:val="00A0221F"/>
    <w:rsid w:val="00A03F72"/>
    <w:rsid w:val="00A051D3"/>
    <w:rsid w:val="00A07281"/>
    <w:rsid w:val="00A16721"/>
    <w:rsid w:val="00A203B4"/>
    <w:rsid w:val="00A21BCA"/>
    <w:rsid w:val="00A21BE7"/>
    <w:rsid w:val="00A264E8"/>
    <w:rsid w:val="00A311A3"/>
    <w:rsid w:val="00A31CD1"/>
    <w:rsid w:val="00A350E0"/>
    <w:rsid w:val="00A371F7"/>
    <w:rsid w:val="00A4090B"/>
    <w:rsid w:val="00A5363E"/>
    <w:rsid w:val="00A53EDB"/>
    <w:rsid w:val="00A56F43"/>
    <w:rsid w:val="00A5775C"/>
    <w:rsid w:val="00A61CD9"/>
    <w:rsid w:val="00A623B5"/>
    <w:rsid w:val="00A63A17"/>
    <w:rsid w:val="00A656A6"/>
    <w:rsid w:val="00A7048F"/>
    <w:rsid w:val="00A71CD7"/>
    <w:rsid w:val="00A72AF9"/>
    <w:rsid w:val="00A72F05"/>
    <w:rsid w:val="00A75F4F"/>
    <w:rsid w:val="00A82ACB"/>
    <w:rsid w:val="00A9317D"/>
    <w:rsid w:val="00A93512"/>
    <w:rsid w:val="00A94351"/>
    <w:rsid w:val="00A948E0"/>
    <w:rsid w:val="00AA16AA"/>
    <w:rsid w:val="00AA2E00"/>
    <w:rsid w:val="00AA7C08"/>
    <w:rsid w:val="00AB2D44"/>
    <w:rsid w:val="00AB36F4"/>
    <w:rsid w:val="00AB4DD9"/>
    <w:rsid w:val="00AB57C9"/>
    <w:rsid w:val="00AB5B47"/>
    <w:rsid w:val="00AC146C"/>
    <w:rsid w:val="00AC703D"/>
    <w:rsid w:val="00AD1971"/>
    <w:rsid w:val="00AE0B93"/>
    <w:rsid w:val="00AE438C"/>
    <w:rsid w:val="00AE4CFF"/>
    <w:rsid w:val="00AE5B9C"/>
    <w:rsid w:val="00AF23CC"/>
    <w:rsid w:val="00AF7EC0"/>
    <w:rsid w:val="00B022E9"/>
    <w:rsid w:val="00B07B00"/>
    <w:rsid w:val="00B108FA"/>
    <w:rsid w:val="00B10C83"/>
    <w:rsid w:val="00B132CC"/>
    <w:rsid w:val="00B16B0B"/>
    <w:rsid w:val="00B17D48"/>
    <w:rsid w:val="00B236D7"/>
    <w:rsid w:val="00B25B41"/>
    <w:rsid w:val="00B300CD"/>
    <w:rsid w:val="00B31E8A"/>
    <w:rsid w:val="00B33639"/>
    <w:rsid w:val="00B46D30"/>
    <w:rsid w:val="00B50FDB"/>
    <w:rsid w:val="00B51476"/>
    <w:rsid w:val="00B5452C"/>
    <w:rsid w:val="00B54A3C"/>
    <w:rsid w:val="00B56E6E"/>
    <w:rsid w:val="00B7237D"/>
    <w:rsid w:val="00B72A50"/>
    <w:rsid w:val="00B7664F"/>
    <w:rsid w:val="00B82398"/>
    <w:rsid w:val="00B8678C"/>
    <w:rsid w:val="00B87866"/>
    <w:rsid w:val="00B902AA"/>
    <w:rsid w:val="00B918DC"/>
    <w:rsid w:val="00B94DBD"/>
    <w:rsid w:val="00B95B06"/>
    <w:rsid w:val="00B96ED4"/>
    <w:rsid w:val="00B979CF"/>
    <w:rsid w:val="00BA0B3D"/>
    <w:rsid w:val="00BA7B1A"/>
    <w:rsid w:val="00BB296F"/>
    <w:rsid w:val="00BB3229"/>
    <w:rsid w:val="00BB4755"/>
    <w:rsid w:val="00BB6C5B"/>
    <w:rsid w:val="00BC4CB0"/>
    <w:rsid w:val="00BC5881"/>
    <w:rsid w:val="00BC76BF"/>
    <w:rsid w:val="00BD4DD2"/>
    <w:rsid w:val="00BD56C4"/>
    <w:rsid w:val="00BD6363"/>
    <w:rsid w:val="00BE0D6C"/>
    <w:rsid w:val="00BE1FC2"/>
    <w:rsid w:val="00BF7167"/>
    <w:rsid w:val="00BF73E8"/>
    <w:rsid w:val="00C00012"/>
    <w:rsid w:val="00C0005A"/>
    <w:rsid w:val="00C0299A"/>
    <w:rsid w:val="00C111D0"/>
    <w:rsid w:val="00C13F07"/>
    <w:rsid w:val="00C16807"/>
    <w:rsid w:val="00C2425C"/>
    <w:rsid w:val="00C25806"/>
    <w:rsid w:val="00C26552"/>
    <w:rsid w:val="00C32616"/>
    <w:rsid w:val="00C32628"/>
    <w:rsid w:val="00C33FCC"/>
    <w:rsid w:val="00C35980"/>
    <w:rsid w:val="00C36240"/>
    <w:rsid w:val="00C47976"/>
    <w:rsid w:val="00C47A49"/>
    <w:rsid w:val="00C47F11"/>
    <w:rsid w:val="00C517F6"/>
    <w:rsid w:val="00C54434"/>
    <w:rsid w:val="00C562E9"/>
    <w:rsid w:val="00C71B14"/>
    <w:rsid w:val="00C80A84"/>
    <w:rsid w:val="00C853C3"/>
    <w:rsid w:val="00C876F8"/>
    <w:rsid w:val="00C90C37"/>
    <w:rsid w:val="00C90F92"/>
    <w:rsid w:val="00CA3C32"/>
    <w:rsid w:val="00CB19FF"/>
    <w:rsid w:val="00CB36FF"/>
    <w:rsid w:val="00CC0568"/>
    <w:rsid w:val="00CC1BDC"/>
    <w:rsid w:val="00CC1D98"/>
    <w:rsid w:val="00CD20BE"/>
    <w:rsid w:val="00CD3B2F"/>
    <w:rsid w:val="00CD445E"/>
    <w:rsid w:val="00CE574A"/>
    <w:rsid w:val="00D0012E"/>
    <w:rsid w:val="00D002A1"/>
    <w:rsid w:val="00D01802"/>
    <w:rsid w:val="00D037BC"/>
    <w:rsid w:val="00D05491"/>
    <w:rsid w:val="00D15707"/>
    <w:rsid w:val="00D177D2"/>
    <w:rsid w:val="00D20262"/>
    <w:rsid w:val="00D20943"/>
    <w:rsid w:val="00D20BB3"/>
    <w:rsid w:val="00D239F5"/>
    <w:rsid w:val="00D23E1A"/>
    <w:rsid w:val="00D2542F"/>
    <w:rsid w:val="00D323D2"/>
    <w:rsid w:val="00D3291C"/>
    <w:rsid w:val="00D37D6B"/>
    <w:rsid w:val="00D506FD"/>
    <w:rsid w:val="00D5196A"/>
    <w:rsid w:val="00D56BC1"/>
    <w:rsid w:val="00D679D9"/>
    <w:rsid w:val="00D70891"/>
    <w:rsid w:val="00D73731"/>
    <w:rsid w:val="00D817D0"/>
    <w:rsid w:val="00D851AE"/>
    <w:rsid w:val="00D856B0"/>
    <w:rsid w:val="00D865A1"/>
    <w:rsid w:val="00D9373E"/>
    <w:rsid w:val="00D96891"/>
    <w:rsid w:val="00DA3B56"/>
    <w:rsid w:val="00DA3EA1"/>
    <w:rsid w:val="00DC3B08"/>
    <w:rsid w:val="00DD009B"/>
    <w:rsid w:val="00DD0DB8"/>
    <w:rsid w:val="00DD2C2C"/>
    <w:rsid w:val="00DD517F"/>
    <w:rsid w:val="00DD5F15"/>
    <w:rsid w:val="00DE0522"/>
    <w:rsid w:val="00DE11BD"/>
    <w:rsid w:val="00DE542E"/>
    <w:rsid w:val="00DF1801"/>
    <w:rsid w:val="00DF3ACA"/>
    <w:rsid w:val="00DF502F"/>
    <w:rsid w:val="00E0259E"/>
    <w:rsid w:val="00E02B36"/>
    <w:rsid w:val="00E048B3"/>
    <w:rsid w:val="00E04F68"/>
    <w:rsid w:val="00E06E57"/>
    <w:rsid w:val="00E142CA"/>
    <w:rsid w:val="00E229DD"/>
    <w:rsid w:val="00E23CCD"/>
    <w:rsid w:val="00E25C69"/>
    <w:rsid w:val="00E46A5A"/>
    <w:rsid w:val="00E515BC"/>
    <w:rsid w:val="00E53DCC"/>
    <w:rsid w:val="00E53E48"/>
    <w:rsid w:val="00E603AF"/>
    <w:rsid w:val="00E66404"/>
    <w:rsid w:val="00E66A83"/>
    <w:rsid w:val="00E74C22"/>
    <w:rsid w:val="00E80A5D"/>
    <w:rsid w:val="00E84AFD"/>
    <w:rsid w:val="00E91C7E"/>
    <w:rsid w:val="00EB41D8"/>
    <w:rsid w:val="00EC120B"/>
    <w:rsid w:val="00EC3B8F"/>
    <w:rsid w:val="00EC60BF"/>
    <w:rsid w:val="00EC7B65"/>
    <w:rsid w:val="00EC7FB2"/>
    <w:rsid w:val="00ED5AC1"/>
    <w:rsid w:val="00ED62D3"/>
    <w:rsid w:val="00EE3DB7"/>
    <w:rsid w:val="00EE3F51"/>
    <w:rsid w:val="00EF3378"/>
    <w:rsid w:val="00EF67B9"/>
    <w:rsid w:val="00F06683"/>
    <w:rsid w:val="00F11974"/>
    <w:rsid w:val="00F12895"/>
    <w:rsid w:val="00F14301"/>
    <w:rsid w:val="00F22DBD"/>
    <w:rsid w:val="00F23774"/>
    <w:rsid w:val="00F27DF3"/>
    <w:rsid w:val="00F3042B"/>
    <w:rsid w:val="00F30D41"/>
    <w:rsid w:val="00F33A0F"/>
    <w:rsid w:val="00F45F04"/>
    <w:rsid w:val="00F47165"/>
    <w:rsid w:val="00F52AA4"/>
    <w:rsid w:val="00F543A6"/>
    <w:rsid w:val="00F54B20"/>
    <w:rsid w:val="00F579E8"/>
    <w:rsid w:val="00F62940"/>
    <w:rsid w:val="00F64D60"/>
    <w:rsid w:val="00F6521B"/>
    <w:rsid w:val="00F7088E"/>
    <w:rsid w:val="00F716A3"/>
    <w:rsid w:val="00F729A1"/>
    <w:rsid w:val="00F75DF1"/>
    <w:rsid w:val="00F77F83"/>
    <w:rsid w:val="00F80FBE"/>
    <w:rsid w:val="00F81268"/>
    <w:rsid w:val="00F8240B"/>
    <w:rsid w:val="00F84251"/>
    <w:rsid w:val="00F85582"/>
    <w:rsid w:val="00F85B84"/>
    <w:rsid w:val="00F86F29"/>
    <w:rsid w:val="00F91BEE"/>
    <w:rsid w:val="00F9342A"/>
    <w:rsid w:val="00F954C4"/>
    <w:rsid w:val="00F97552"/>
    <w:rsid w:val="00F97DFF"/>
    <w:rsid w:val="00FA07A4"/>
    <w:rsid w:val="00FA16DE"/>
    <w:rsid w:val="00FA3FCB"/>
    <w:rsid w:val="00FA618E"/>
    <w:rsid w:val="00FB0AFA"/>
    <w:rsid w:val="00FB628D"/>
    <w:rsid w:val="00FB7CDB"/>
    <w:rsid w:val="00FC1E1C"/>
    <w:rsid w:val="00FC3587"/>
    <w:rsid w:val="00FC57E9"/>
    <w:rsid w:val="00FD0F22"/>
    <w:rsid w:val="00FD2012"/>
    <w:rsid w:val="00FD2A81"/>
    <w:rsid w:val="00FD31BE"/>
    <w:rsid w:val="00FE16A7"/>
    <w:rsid w:val="00FE637B"/>
    <w:rsid w:val="00FE69D3"/>
    <w:rsid w:val="00FE716D"/>
    <w:rsid w:val="00FF57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54D808FD"/>
  <w15:docId w15:val="{B277D0A3-B607-4D28-96E8-E85445C303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458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51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17F6"/>
  </w:style>
  <w:style w:type="paragraph" w:styleId="Footer">
    <w:name w:val="footer"/>
    <w:basedOn w:val="Normal"/>
    <w:link w:val="FooterChar"/>
    <w:uiPriority w:val="99"/>
    <w:unhideWhenUsed/>
    <w:rsid w:val="00C51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17F6"/>
  </w:style>
  <w:style w:type="paragraph" w:styleId="BalloonText">
    <w:name w:val="Balloon Text"/>
    <w:basedOn w:val="Normal"/>
    <w:link w:val="BalloonTextChar"/>
    <w:uiPriority w:val="99"/>
    <w:semiHidden/>
    <w:unhideWhenUsed/>
    <w:rsid w:val="00C517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7F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54B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215F2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632166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252656"/>
    <w:rPr>
      <w:color w:val="808080"/>
      <w:shd w:val="clear" w:color="auto" w:fill="E6E6E6"/>
    </w:rPr>
  </w:style>
  <w:style w:type="character" w:customStyle="1" w:styleId="userinput">
    <w:name w:val="userinput"/>
    <w:basedOn w:val="DefaultParagraphFont"/>
    <w:rsid w:val="000E663C"/>
  </w:style>
  <w:style w:type="paragraph" w:customStyle="1" w:styleId="Default">
    <w:name w:val="Default"/>
    <w:rsid w:val="00FD31BE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character" w:customStyle="1" w:styleId="katex-mathml">
    <w:name w:val="katex-mathml"/>
    <w:basedOn w:val="DefaultParagraphFont"/>
    <w:rsid w:val="001017AE"/>
  </w:style>
  <w:style w:type="character" w:customStyle="1" w:styleId="mord">
    <w:name w:val="mord"/>
    <w:basedOn w:val="DefaultParagraphFont"/>
    <w:rsid w:val="001017AE"/>
  </w:style>
  <w:style w:type="character" w:styleId="Strong">
    <w:name w:val="Strong"/>
    <w:basedOn w:val="DefaultParagraphFont"/>
    <w:uiPriority w:val="22"/>
    <w:qFormat/>
    <w:rsid w:val="001017AE"/>
    <w:rPr>
      <w:b/>
      <w:bCs/>
    </w:rPr>
  </w:style>
  <w:style w:type="table" w:styleId="LightShading">
    <w:name w:val="Light Shading"/>
    <w:basedOn w:val="TableNormal"/>
    <w:uiPriority w:val="60"/>
    <w:rsid w:val="007F733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44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47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8796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4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8598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431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909119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3051272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759463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138191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30475099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7314287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DA2E9F-CF26-4971-9C91-63A4768AA2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39</Words>
  <Characters>307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ocabulary Review</vt:lpstr>
    </vt:vector>
  </TitlesOfParts>
  <Company/>
  <LinksUpToDate>false</LinksUpToDate>
  <CharactersWithSpaces>3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cabulary Review</dc:title>
  <dc:creator>Audra Bothers</dc:creator>
  <cp:lastModifiedBy>Audra Bothers</cp:lastModifiedBy>
  <cp:revision>3</cp:revision>
  <cp:lastPrinted>2018-09-03T15:45:00Z</cp:lastPrinted>
  <dcterms:created xsi:type="dcterms:W3CDTF">2018-10-16T19:00:00Z</dcterms:created>
  <dcterms:modified xsi:type="dcterms:W3CDTF">2018-10-16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